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5" r:id="rId1"/>
    <p:sldMasterId id="2147483777" r:id="rId2"/>
  </p:sldMasterIdLst>
  <p:handoutMasterIdLst>
    <p:handoutMasterId r:id="rId21"/>
  </p:handoutMasterIdLst>
  <p:sldIdLst>
    <p:sldId id="279" r:id="rId3"/>
    <p:sldId id="256" r:id="rId4"/>
    <p:sldId id="273" r:id="rId5"/>
    <p:sldId id="257" r:id="rId6"/>
    <p:sldId id="258" r:id="rId7"/>
    <p:sldId id="261" r:id="rId8"/>
    <p:sldId id="262" r:id="rId9"/>
    <p:sldId id="263" r:id="rId10"/>
    <p:sldId id="269" r:id="rId11"/>
    <p:sldId id="270" r:id="rId12"/>
    <p:sldId id="278" r:id="rId13"/>
    <p:sldId id="264" r:id="rId14"/>
    <p:sldId id="274" r:id="rId15"/>
    <p:sldId id="266" r:id="rId16"/>
    <p:sldId id="267" r:id="rId17"/>
    <p:sldId id="272" r:id="rId18"/>
    <p:sldId id="275" r:id="rId19"/>
    <p:sldId id="277" r:id="rId2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eorgia" panose="02040502050405020303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0" autoAdjust="0"/>
  </p:normalViewPr>
  <p:slideViewPr>
    <p:cSldViewPr>
      <p:cViewPr varScale="1">
        <p:scale>
          <a:sx n="82" d="100"/>
          <a:sy n="82" d="100"/>
        </p:scale>
        <p:origin x="100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21" Type="http://schemas.openxmlformats.org/officeDocument/2006/relationships/image" Target="../media/image36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20" Type="http://schemas.openxmlformats.org/officeDocument/2006/relationships/image" Target="../media/image35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24" Type="http://schemas.openxmlformats.org/officeDocument/2006/relationships/image" Target="../media/image39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23" Type="http://schemas.openxmlformats.org/officeDocument/2006/relationships/image" Target="../media/image38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Relationship Id="rId22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26" Type="http://schemas.openxmlformats.org/officeDocument/2006/relationships/image" Target="../media/image66.wmf"/><Relationship Id="rId3" Type="http://schemas.openxmlformats.org/officeDocument/2006/relationships/image" Target="../media/image43.wmf"/><Relationship Id="rId21" Type="http://schemas.openxmlformats.org/officeDocument/2006/relationships/image" Target="../media/image61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5" Type="http://schemas.openxmlformats.org/officeDocument/2006/relationships/image" Target="../media/image65.wmf"/><Relationship Id="rId2" Type="http://schemas.openxmlformats.org/officeDocument/2006/relationships/image" Target="../media/image18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17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24" Type="http://schemas.openxmlformats.org/officeDocument/2006/relationships/image" Target="../media/image64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23" Type="http://schemas.openxmlformats.org/officeDocument/2006/relationships/image" Target="../media/image63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Relationship Id="rId22" Type="http://schemas.openxmlformats.org/officeDocument/2006/relationships/image" Target="../media/image62.wmf"/><Relationship Id="rId27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17.wmf"/><Relationship Id="rId16" Type="http://schemas.openxmlformats.org/officeDocument/2006/relationships/image" Target="../media/image82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18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17" Type="http://schemas.openxmlformats.org/officeDocument/2006/relationships/image" Target="../media/image107.wmf"/><Relationship Id="rId2" Type="http://schemas.openxmlformats.org/officeDocument/2006/relationships/image" Target="../media/image17.wmf"/><Relationship Id="rId16" Type="http://schemas.openxmlformats.org/officeDocument/2006/relationships/image" Target="../media/image106.wmf"/><Relationship Id="rId1" Type="http://schemas.openxmlformats.org/officeDocument/2006/relationships/image" Target="../media/image93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5" Type="http://schemas.openxmlformats.org/officeDocument/2006/relationships/image" Target="../media/image10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Relationship Id="rId14" Type="http://schemas.openxmlformats.org/officeDocument/2006/relationships/image" Target="../media/image10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FD64815-5E66-4145-A566-1A8893F0DF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7:32:47.7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93 12233 0,'25'-13'15,"-25"13"-15,75-28 16,-75 28-16,107-19 16,-107 19-16,0 0 0,0 0 15,0 0-15,0 0 16,99-4-16,-99 4 15,66 4-15,-66-4 0,0 0 16,0 0-16,-99-4 16,99 4-16,-124-14 15,124 14-15,0 0 16,0 0-16,0 0 16,0 0-16,-107-5 0,107 5 15,-66-4-15,66 4 16,49 18-16,-49-18 15,149 43-15,-149-43 16,0 0-16,174 55 16,-174-55-16,0 0 0,124 32 15,-124-32-15,0 0 16,0 0-16,-42-23 16,42 23-16,-149-51 15,149 51-15,-181-56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4:15.77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0585 18113 0,'0'-32'62,"0"32"-62,0 0 16,0 0-16,32 0 16,1 0-16,-1-32 15,0 32-15,1 0 16,64 0-1,-33 0-15,1 0 16,-1 0-16,-31 0 16,31 0-16,-64 0 15,33 0 1,-1 0 15,-32 0 125</inkml:trace>
  <inkml:trace contextRef="#ctx0" brushRef="#br0" timeOffset="1">21490 17532 0,'0'0'78,"0"0"-62,0-32-16,32 32 15,33 0-15,-65 0 16,64 0-16,33 0 15,-32 0-15,0 0 16,32 0-16,-65 0 16,33 0-16,-65 0 15,32 32-15,0-32 16,-32 32-16,0-32 15,0 65-15,0-65 16,0 32-16,0 0 16,0 1-16,-32-1 15,32 0-15,-65 1 16,33-1-16,0 0 15,-33 0-15,0 1 16,33-33-16,0 0 16,-1 0-16,33 0 15,-32 32-15,32-32 94,0 0-94,97 0 15,-65 0-15,33 0 16,64 0-16,-96 0 16,-1 0-16,0 0 15,-32 0-15,32 0 16,-32 65-1,0-33-15,0 0 16,0 33-16,0-1 16,-32-31-16,0 31 15,-33 33-15,1-32 16,-1-1-16,-64 1 15,96-33-15,-31 0 16,31-32-16,-31 0 16,31 0-16,-31 0 15,32 0-15,-1 0 16,-31 0-16,64-32 15,-65 32-15,65-32 16,-32 32 15,32 0-31,0 0 94,0 0-79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8T15:15:17.15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8T15:15:17.15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8T15:15:17.16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6-08-18T15:15:17.16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7:34:28.2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72 1171 0,'0'0'0,"0"0"16,0 0-16,-66-4 15,66 4-15,-83-5 16,83 5-16,-115-14 0,115 14 16,-149-4-16,149 4 15,-141-5-15,141 5 16,-132 0-16,132 0 0,-116 0 16,116 0-16,0 0 15,-91 0-15,91 0 16,0 0-16,0 0 15,-66 23-15,66-23 0,0 0 16,-41 48-16,41-48 16,8 73-16,-8-73 15,33 94-15,-33-94 0,41 97 16,-41-97-16,41 97 16,-41-97-16,34 103 15,-34-103-15,33 93 16,-33-93-16,0 0 0,16 98 15,-16-98-15,0 0 16,17 94-16,-17-94 16,0 0-16,0 87 15,0-87-15,0 0 0,0 0 16,0 61-16,0-61 16,0 0-16,0 0 15,0 0-15,0 0 16</inkml:trace>
  <inkml:trace contextRef="#ctx0" brushRef="#br0" timeOffset="306.7902">16698 1804 0,'0'0'15,"0"0"-15,0 0 16,41 9-16,-41-9 0,67 0 16,-67 0-16,124-9 15,-124 9-15,124-13 16,-124 13-16,124-20 0,-124 20 16,124-12-16,-124 12 15,0 0-15,0 0 16,99-11-16,-99 11 15,83-32-15,-83 32 0,82-38 16,-82 38-16</inkml:trace>
  <inkml:trace contextRef="#ctx0" brushRef="#br0" timeOffset="687.2518">18616 1171 0,'0'0'0,"0"0"15,0 0-15,0 0 0,9 74 16,-9-74-16,16 94 16,-16-94-16,17 126 15,-17-126-15,16 145 16,-16-145-16,8 143 0,-8-143 16,0 130-16,0-130 15,0 0-15,0 0 16,0 108-16,0-108 0,0 0 15,0 0-15,0 0 16,0 0-16,9 60 16,-9-60-16,0 0 15</inkml:trace>
  <inkml:trace contextRef="#ctx0" brushRef="#br0" timeOffset="1025.7639">18038 1232 0,'0'0'0,"0"0"15,0 0-15,0 0 16,49 10-16,-49-10 16,124-10-16,-124 10 0,174-19 15,-174 19-15,215-14 16,-215 14-16,207-18 16,-207 18-16,165-14 15,-165 14-15,0 0 0,0 0 16,132-5-16,-132 5 15,0 0-15</inkml:trace>
  <inkml:trace contextRef="#ctx0" brushRef="#br0" timeOffset="19192.9225">12364 5134 0,'0'0'0,"0"0"15,0 0-15,33-9 16,-33 9-16,0 0 0,50-9 16,-50 9-16,0 0 15,83-9-15,-83 9 16,0 0-16,91 4 0,-91-4 16,0 0-16,0 0 15,74 28-15,-74-28 16,0 0-16,50 66 0,-50-66 15,0 0-15,33 74 16,-33-74-16,0 0 16,0 0-16,33 60 15</inkml:trace>
  <inkml:trace contextRef="#ctx0" brushRef="#br0" timeOffset="19450.6647">12753 5131 0,'0'0'0,"0"0"15,-41 36-15,41-36 0,-42 51 16,42-51-16,0 0 16,-49 70-16,49-70 15,-66 84-15,66-84 0</inkml:trace>
  <inkml:trace contextRef="#ctx0" brushRef="#br0" timeOffset="20161.6718">15458 5283 0,'0'0'0,"0"0"15,0 0-15,0 0 16,0 0-16,0 0 0,0 0 16,16-41-16,-16 41 15,0 0-15,58-24 16,-58 24-16,0 0 15,0 0-15,75 0 0,-75 0 16,0 0-16,82 19 16,-82-19-16,0 0 15,0 0-15,66 37 0,-66-37 16,0 0-16,50 60 16,-50-60-16,0 0 15,50 61-15,-50-61 16,0 0-16,0 0 0,0 0 15,58 52-15,-58-52 16</inkml:trace>
  <inkml:trace contextRef="#ctx0" brushRef="#br0" timeOffset="20411.3878">15797 5256 0,'0'0'16,"0"0"-16,0 0 0,0 0 16,0 0-16,-25 51 15,25-51-15,-33 60 16,33-60-16,0 0 0,-41 75 15,41-75-15,-75 75 16</inkml:trace>
  <inkml:trace contextRef="#ctx0" brushRef="#br0" timeOffset="33271.0883">23064 7801 0,'0'0'0,"0"0"0,0 0 15,0 0-15,0 0 16,0 0-16,0 0 0,0 0 15,25 59-15,-25-59 16,0 0-16,17 80 16,-17-80-16,0 111 15,0-111-15,-25 125 0,25-125 16,-25 136-16,25-136 16,-16 121-16,16-121 15,-17 107-15,17-107 16,-16 107-16,16-107 0,0 0 15,0 0-15,-9 83 16,9-83-16,0 0 16,0 0-16,0 0 0,0 0 15,0 0-15,0 75 16,0-75-16,0 0 16,25 46-16,-25-46 0,0 0 15,58 24-15,-58-24 16,91 9-16,-91-9 15,107 18-15,-107-18 16,116 19-16,-116-19 0,124 23 16,-124-23-16,108 23 15,-108-23-15,99 24 16,-99-24-16,0 0 16,0 0-16,74-5 0,-74 5 15,50-42-15,-50 42 16,0 0-16,25-74 15</inkml:trace>
  <inkml:trace contextRef="#ctx0" brushRef="#br0" timeOffset="33699.2909">24313 7935 0,'0'0'0,"0"0"15,0 0-15,0 0 16,-8 51-16,8-51 16,-9 70-16,9-70 0,0 93 15,0-93-15,-8 111 16,8-111-16,8 113 16,-8-113-16,9 115 15,-9-115-15,8 98 16,-8-98-16,0 0 0,16 89 15,-16-89-15,0 0 16,0 0-16,0 0 16,0 0-16,0 69 0,0-69 15,0 0-15</inkml:trace>
  <inkml:trace contextRef="#ctx0" brushRef="#br0" timeOffset="34072.794">23751 7949 0,'0'0'0,"0"0"16,0 0-16,0 0 15,41-9-15,-41 9 0,74-10 16,-74 10-16,116-9 16,-116 9-16,157 0 15,-157 0-15,166 9 16,-166-9-16,190 19 15,-190-19-15,182 23 0,-182-23 16,132 19-16,-132-19 16,0 0-16,108 0 15</inkml:trace>
  <inkml:trace contextRef="#ctx0" brushRef="#br0" timeOffset="134900.0109">16533 10601 0,'0'0'16,"0"0"-16,0 0 16,-58-19-16,58 19 15,-75-23-15,75 23 0,-91 0 16,91 0-16,-115 0 16,115 0-16,-91 28 15,91-28-15,-83 46 0,83-46 16,-66 70-16,66-70 15,-33 88-15,33-88 16,0 113-16,0-113 16,16 125-16,-16-125 0,25 135 15,-25-135-15,42 121 16,-42-121-16,24 112 16,-24-112-16,0 0 0,25 97 15,-25-97-15,0 0 16,0 0-16,17 84 15,-17-84-15</inkml:trace>
  <inkml:trace contextRef="#ctx0" brushRef="#br0" timeOffset="135140.8172">15681 11258 0,'0'0'0,"0"0"16,0 0-16,0 0 15,50 0-15,-50 0 16,82-15-16,-82 15 0,133-18 16,-133 18-16,157-10 15,-157 10-15,140-23 16,-140 23-16,141-33 0</inkml:trace>
  <inkml:trace contextRef="#ctx0" brushRef="#br0" timeOffset="135421.1903">16847 10726 0,'0'0'15,"0"0"-15,0 0 0,16 75 16,-16-75-16,42 103 16,-42-103-16,33 139 15,-33-139-15,25 158 16,-25-158-16,16 149 0,-16-149 15,0 0-15,0 0 16,0 0-16,0 0 16</inkml:trace>
  <inkml:trace contextRef="#ctx0" brushRef="#br0" timeOffset="135708.8816">16524 10722 0,'0'0'0,"0"0"0,0 0 16,116-5-16,-116 5 15,149-4-15,-149 4 16,198-5-16,-198 5 16,199-5-16,-199 5 0,165-13 15,-165 13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4:48.4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95 13787 0,'-32'0'15,"0"0"-15,-1 0 16,33 0 0,-32 0-1,0 32-15,32-32 16,-33 0-16,33 32 15,-32 0-15,32-32 16,0 33 0,-32-33-16,-1 32 15,33 0-15,0-32 16,-32 33-16,0-33 15,32 32-15,0-32 16,0 0-16,-33 32 16,33 0-16,-32-32 15,32 33-15,-32-33 16,32 32-16,0 0 15,0-32 1,0 33 0,-33-33-1,33 32-15,0 0 16,-32-32-1</inkml:trace>
  <inkml:trace contextRef="#ctx0" brushRef="#br0" timeOffset="1">11278 13851 0,'0'0'31,"32"0"-31,-32 0 16,33 32-16,-33 33 16,32-65-16,0 65 15,1-65-15,-1 64 16,0-64-16,-32 0 15,0 32 1,33 1-16,-33-33 16,0 32-1,0-32-15,32 32 16,-32-32-16,0 33 15,0-1 1,0-32-16,0 32 16,0-32-1,32 32 1,-32 1-1,0-33 1,0 0 0</inkml:trace>
  <inkml:trace contextRef="#ctx0" brushRef="#br0" timeOffset="2">15059 13883 0,'0'0'16,"0"0"-1,0 33-15,0-1 16,0-32-16,-32 32 16,-1 1-16,33-1 15,0 0-15,-64 0 16,64 1-1,0-33-15,0 0 16,-33 32-16,33-32 16,0 32-16,-32-32 15,0 33-15,32-33 16,0 32-1,-32-32-15,32 64 16,0-64 0,-33 33-1,33-1-15,-32-32 16,32 0-16,-32 0 15,32 32 1,0-32-16,0 0 16,0 33-1,-33-33 1,33 0-16,0 32 15,-32 0-15,0-32 16,32 0 93,0-32-109</inkml:trace>
  <inkml:trace contextRef="#ctx0" brushRef="#br0" timeOffset="3">14671 14013 0,'0'0'47,"33"32"-47,-33-32 16,32 32-16,-32 0 15,32-32-15,1 33 16,31 31-16,-32-31 16,33-1-1,-65 0-15,32-32 16,1 32-16,-1-32 15,-32 0-15,0 0 16,0 33 0,32-1-16,-32-32 15,0 32 1,0-32-1,0 33 1,33-33-16,-33 32 31,0-32 0,0 32-15,0-32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4:48.42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4:48.42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4:48.42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47:25.8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95 13787 0,'-32'0'15,"0"0"-15,-1 0 16,33 0 0,-32 0-1,0 32-15,32-32 16,-33 0-16,33 32 15,-32 0-15,32-32 16,0 33 0,-32-33-16,-1 32 15,33 0-15,0-32 16,-32 33-16,0-33 15,32 32-15,0-32 16,0 0-16,-33 32 16,33 0-16,-32-32 15,32 33-15,-32-33 16,32 32-16,0 0 15,0-32 1,0 33 0,-33-33-1,33 32-15,0 0 16,-32-32-1</inkml:trace>
  <inkml:trace contextRef="#ctx0" brushRef="#br0" timeOffset="784.1568">11278 13851 0,'0'0'31,"32"0"-31,-32 0 16,33 32-16,-33 33 16,32-65-16,0 65 15,1-65-15,-1 64 16,0-64-16,-32 0 15,0 32 1,33 1-16,-33-33 16,0 32-1,0-32-15,32 32 16,-32-32-16,0 33 15,0-1 1,0-32-16,0 32 16,0-32-1,32 32 1,-32 1-1,0-33 1,0 0 0</inkml:trace>
  <inkml:trace contextRef="#ctx0" brushRef="#br0" timeOffset="2336.4672">15059 13883 0,'0'0'16,"0"0"-1,0 33-15,0-1 16,0-32-16,-32 32 16,-1 1-16,33-1 15,0 0-15,-64 0 16,64 1-1,0-33-15,0 0 16,-33 32-16,33-32 16,0 32-16,-32-32 15,0 33-15,32-33 16,0 32-1,-32-32-15,32 64 16,0-64 0,-33 33-1,33-1-15,-32-32 16,32 0-16,-32 0 15,32 32 1,0-32-16,0 0 16,0 33-1,-33-33 1,33 0-16,0 32 15,-32 0-15,0-32 16,32 0 93,0-32-109</inkml:trace>
  <inkml:trace contextRef="#ctx0" brushRef="#br0" timeOffset="3032.6063">14671 14013 0,'0'0'47,"33"32"-47,-33-32 16,32 32-16,-32 0 15,32-32-15,1 33 16,31 31-16,-32-31 16,33-1-1,-65 0-15,32-32 16,1 32-16,-1-32 15,-32 0-15,0 0 16,0 33 0,32-1-16,-32-32 15,0 32 1,0-32-1,0 33 1,33-33-16,-33 32 31,0-32 0,0 32-15,0-32 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4:48.43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9:19.0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95 13787 0,'-32'0'15,"0"0"-15,-1 0 16,33 0 0,-32 0-1,0 32-15,32-32 16,-33 0-16,33 32 15,-32 0-15,32-32 16,0 33 0,-32-33-16,-1 32 15,33 0-15,0-32 16,-32 33-16,0-33 15,32 32-15,0-32 16,0 0-16,-33 32 16,33 0-16,-32-32 15,32 33-15,-32-33 16,32 32-16,0 0 15,0-32 1,0 33 0,-33-33-1,33 32-15,0 0 16,-32-32-1</inkml:trace>
  <inkml:trace contextRef="#ctx0" brushRef="#br0" timeOffset="1">11278 13851 0,'0'0'31,"32"0"-31,-32 0 16,33 32-16,-33 33 16,32-65-16,0 65 15,1-65-15,-1 64 16,0-64-16,-32 0 15,0 32 1,33 1-16,-33-33 16,0 32-1,0-32-15,32 32 16,-32-32-16,0 33 15,0-1 1,0-32-16,0 32 16,0-32-1,32 32 1,-32 1-1,0-33 1,0 0 0</inkml:trace>
  <inkml:trace contextRef="#ctx0" brushRef="#br0" timeOffset="2">15059 13883 0,'0'0'16,"0"0"-1,0 33-15,0-1 16,0-32-16,-32 32 16,-1 1-16,33-1 15,0 0-15,-64 0 16,64 1-1,0-33-15,0 0 16,-33 32-16,33-32 16,0 32-16,-32-32 15,0 33-15,32-33 16,0 32-1,-32-32-15,32 64 16,0-64 0,-33 33-1,33-1-15,-32-32 16,32 0-16,-32 0 15,32 32 1,0-32-16,0 0 16,0 33-1,-33-33 1,33 0-16,0 32 15,-32 0-15,0-32 16,32 0 93,0-32-109</inkml:trace>
  <inkml:trace contextRef="#ctx0" brushRef="#br0" timeOffset="3">14671 14013 0,'0'0'47,"33"32"-47,-33-32 16,32 32-16,-32 0 15,32-32-15,1 33 16,31 31-16,-32-31 16,33-1-1,-65 0-15,32-32 16,1 32-16,-1-32 15,-32 0-15,0 0 16,0 33 0,32-1-16,-32-32 15,0 32 1,0-32-1,0 33 1,33-33-16,-33 32 31,0-32 0,0 32-15,0-32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9:19.03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9:19.03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9:19.03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9:19.04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1:54.8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95 13787 0,'-32'0'15,"0"0"-15,-1 0 16,33 0 0,-32 0-1,0 32-15,32-32 16,-33 0-16,33 32 15,-32 0-15,32-32 16,0 33 0,-32-33-16,-1 32 15,33 0-15,0-32 16,-32 33-16,0-33 15,32 32-15,0-32 16,0 0-16,-33 32 16,33 0-16,-32-32 15,32 33-15,-32-33 16,32 32-16,0 0 15,0-32 1,0 33 0,-33-33-1,33 32-15,0 0 16,-32-32-1</inkml:trace>
  <inkml:trace contextRef="#ctx0" brushRef="#br0" timeOffset="1">11278 13851 0,'0'0'31,"32"0"-31,-32 0 16,33 32-16,-33 33 16,32-65-16,0 65 15,1-65-15,-1 64 16,0-64-16,-32 0 15,0 32 1,33 1-16,-33-33 16,0 32-1,0-32-15,32 32 16,-32-32-16,0 33 15,0-1 1,0-32-16,0 32 16,0-32-1,32 32 1,-32 1-1,0-33 1,0 0 0</inkml:trace>
  <inkml:trace contextRef="#ctx0" brushRef="#br0" timeOffset="2">15059 13883 0,'0'0'16,"0"0"-1,0 33-15,0-1 16,0-32-16,-32 32 16,-1 1-16,33-1 15,0 0-15,-64 0 16,64 1-1,0-33-15,0 0 16,-33 32-16,33-32 16,0 32-16,-32-32 15,0 33-15,32-33 16,0 32-1,-32-32-15,32 64 16,0-64 0,-33 33-1,33-1-15,-32-32 16,32 0-16,-32 0 15,32 32 1,0-32-16,0 0 16,0 33-1,-33-33 1,33 0-16,0 32 15,-32 0-15,0-32 16,32 0 93,0-32-109</inkml:trace>
  <inkml:trace contextRef="#ctx0" brushRef="#br0" timeOffset="3">14671 14013 0,'0'0'47,"33"32"-47,-33-32 16,32 32-16,-32 0 15,32-32-15,1 33 16,31 31-16,-32-31 16,33-1-1,-65 0-15,32-32 16,1 32-16,-1-32 15,-32 0-15,0 0 16,0 33 0,32-1-16,-32-32 15,0 32 1,0-32-1,0 33 1,33-33-16,-33 32 31,0-32 0,0 32-15,0-32 1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1:54.89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1:54.89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1:54.90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3:45.87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1:54.90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7:41:22.321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737 10987 0,'0'0'0,"0"0"16,0 0-16,-25-41 0,25 41 15,0 0-15,-58-42 16,58 42-16,0 0 16,-75-42-16,75 42 15,-91-23-15,91 23 0,-100 26 16,100-26-16,-90 62 15,90-62-15,-50 88 16,50-88-16,0 0 16,-17 89-16,17-89 0,0 0 15,17 88-15,-17-88 16,0 0-16,58 61 16,-58-61-16,0 0 15,91 9-15,-91-9 0,82-47 16,-82 47-16,75-79 15,-75 79-15,0 0 16,0 0-16,0 0 0,0 0 16,41-74-16,-41 74 15,0 0-15,0 0 16,26-42-16,-26 42 0,25 33 16,-25-33-16,25 74 15,-25-74-15,49 98 16,-49-98-16,0 0 15,50 93-15,-50-93 0,0 0 16,58 51-16,-58-51 16,49-14-16</inkml:trace>
  <inkml:trace contextRef="#ctx0" brushRef="#br0" timeOffset="273.603">935 10857 0,'0'0'0,"0"0"0,0 0 16,66 5-16,-66-5 16,83-5-16,-83 5 15,91-18-15,-91 18 0,0 0 16,0 0-16</inkml:trace>
  <inkml:trace contextRef="#ctx0" brushRef="#br0" timeOffset="470.2135">1068 11033 0,'0'0'0,"0"0"0,0 0 15,0 0-15,57 25 16,-57-25-16,83 4 0,-83-4 15,108-23-15,-108 23 16</inkml:trace>
  <inkml:trace contextRef="#ctx0" brushRef="#br0" timeOffset="3189.8662">1340 10582 0,'0'0'15,"0"0"-15,58-23 16,-58 23-16,83-23 0,-83 23 16,91-5-16,-91 5 15,107 19-15,-107-19 16,91 46-16,-91-46 16,66 79-16,-66-79 0,34 112 15,-34-112-15,-9 126 16,9-126-16,-41 149 15,41-149-15,-66 130 0,66-130 16,0 0-16,-91 102 16,91-102-16,0 0 15,-99 56-15,99-56 0,0 0 16,-83 14-16,83-14 16,-58-32-16,58 32 15,-16-61-15,16 61 0,8-84 16,-8 84-16,41-74 15,-41 74-15,0 0 16,75-37-16,-75 37 16,0 0-16,74 5 15,-74-5-15,0 0 0,58 46 16,-58-46-16,0 0 16,33 70-16,-33-70 15,41 46-15,-41-46 0,58 10 16</inkml:trace>
  <inkml:trace contextRef="#ctx0" brushRef="#br0" timeOffset="3524.0879">1994 10941 0,'0'0'0,"0"0"15,0 0-15,0 0 16,0 0-16,0 0 16,0 0-16,24 18 0,-24-18 15,0 0-15,58 15 16,-58-15-16,0 0 16,91 27-16,-91-27 0,83 57 15,-83-57-15,66 69 16,-66-69-16,41 88 15,-41-88-15,33 84 16,-33-84-16,0 0 0,34 74 16,-34-74-16,49 19 15,-49-19-15,58-23 0</inkml:trace>
  <inkml:trace contextRef="#ctx0" brushRef="#br0" timeOffset="3740.697">2498 10904 0,'0'0'16,"0"0"-16,-66 55 15,66-55-15,-83 84 16,83-84-16,-91 121 15,91-121-15,-91 130 0,91-130 16,0 0-16,0 0 16,-66 116-16</inkml:trace>
  <inkml:trace contextRef="#ctx0" brushRef="#br0" timeOffset="4662.255">6054 10842 0,'0'0'0,"0"0"15,0 0-15,25 94 16,-25-94-16,33 126 0,-33-126 15,33 168-15,-33-168 16,17 177-16,-17-177 16,0 0-16,0 0 0,0 0 15,0 0-15,0 0 16,8 129-16,-8-129 16,25 71-16,-25-71 0,33-10 15,-33 10-15,58-61 16,-58 61-16,83-69 15,-83 69-15,0 0 0,82-70 16,-82 70-16,0 0 16,91-33-16,-91 33 15,75 9-15,-75-9 16,0 0-16,41 52 0,-41-52 16,8 79-16,-8-79 15,-41 88-15,41-88 16,-83 70-16,83-70 15,-99 37-15,99-37 0,0 0 16,-91 5-16,91-5 16,0 0-16,-91-37 15,91 37-15,-58-75 0,58 75 16,-33-88-16,33 88 16,33-89-16</inkml:trace>
  <inkml:trace contextRef="#ctx0" brushRef="#br0" timeOffset="4960.2539">6857 11132 0,'0'0'0,"0"0"16,0 0-16,41-33 16,-41 33-16,66-9 15,-66 9-15,91 0 0,-91 0 16,0 0-16,99 4 15</inkml:trace>
  <inkml:trace contextRef="#ctx0" brushRef="#br0" timeOffset="5160.5529">6823 11410 0,'0'0'0,"0"0"0,0 0 16,0 0-16,91 0 15,-91 0-15,133 5 0,-133-5 16,157 15-16,-157-15 16</inkml:trace>
  <inkml:trace contextRef="#ctx0" brushRef="#br0" timeOffset="7081.1381">7493 10778 0,'0'0'0,"0"0"16,0 0-16,17 69 0,-17-69 16,25 85-16,-25-85 15,16 97-15,-16-97 16,0 0-16,17 89 0,-17-89 15</inkml:trace>
  <inkml:trace contextRef="#ctx0" brushRef="#br0" timeOffset="7301.3326">7402 10927 0,'0'0'0,"0"0"15,0 0-15,0 0 0,0 0 16,0 0-16,0 0 16,0 0-16,0-33 15,0 33-15,66-23 16,-66 23-16,0 0 0,75-9 16,-75 9-16,91-29 15,-91 29-15</inkml:trace>
  <inkml:trace contextRef="#ctx0" brushRef="#br0" timeOffset="7574.3947">7361 11220 0,'0'0'15,"0"0"-15,0 0 0,58 13 16,-58-13-16,66 0 16,-66 0-16,0 0 15,91-8-15,-91 8 16,83-18-16,-83 18 0</inkml:trace>
  <inkml:trace contextRef="#ctx0" brushRef="#br0" timeOffset="8133.0586">8254 10778 0,'0'0'16,"-17"23"-16,17-23 15,-33 74-15,33-74 0,-33 108 16,33-108-16,-25 125 16,25-125-16,0 125 15,0-125-15,41 117 16,-41-117-16,67 93 0,-67-93 16,107 70-16,-107-70 15,100 37-15,-100-37 16,99-9-16,-99 9 0,0 0 15,99-28-15,-99 28 16,0 0-16,74-55 16,-74 55-16,0 0 15,58-71-15,-58 71 0,0 0 16,9-74-16,-9 74 16,-25-60-16,25 60 15,-58-43-15,58 43 0,-91 0 16,91 0-16,-83 43 15,83-43-15,-74 69 16,74-69-16,-50 88 16,50-88-16,-33 94 0,33-94 15</inkml:trace>
  <inkml:trace contextRef="#ctx0" brushRef="#br0" timeOffset="11289.8517">2837 12308 0,'-33'-18'0,"33"18"16,-50-28-16,50 28 16,-82-19-16,82 19 0,-100 14 15,100-14-15,-99 47 16,99-47-16,-91 88 16,91-88-16,-74 116 0,74-116 15,-42 145 1,42-145-16,-8 144 0,8-144 15,33 130-15,-33-130 16,58 112-16,-58-112 16,99 74-16,-99-74 0,124 51 15,-124-51-15,133 18 16,-133-18-16,140-9 16,-140 9-16,108-51 15,-108 51-15,82-74 0,-82 74 16,50-117-16,-50 117 15,0-134-15,0 134 16,-50-154-16,50 154 16,-74-153-16,74 153 15,-107-126-15,107 126 0,-141-83 16,141 83-16,0 0 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4:29.2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0 3487 0,'0'0'63,"0"0"-63,-65 0 15,33 97-15,-33-97 16,1 96-16,31-96 15,33 33-15,-64-1 16,31 33-16,1-1 16,32-32-16,-32 33 15,-1-33-15,1 33 16,32-1-16,0-64 15,-32 65-15,-1 0 16,33-33 0,-32 32-16,32 33 15,-32-64-15,-1 31 16,33-32-16,0 33 15,0-33-15,0 65 16,0-32-16,0-1 16,0 1-16,0 32 15,33 0-15,-33-65 16,64 65-16,-64-33 15,33-64-15,-1 33 16,-32-33-16,0 32 16,0 0-16,0-32 15,0 33 1,0-33-1</inkml:trace>
  <inkml:trace contextRef="#ctx0" brushRef="#br0" timeOffset="984.492">5655 3325 0,'0'0'63,"33"33"-63,31 31 15,1-32-15,32 33 16,-33 32-16,1-33 15,0 1-15,-1 0 16,-31-1 0,-1 33-16,0-32 15,-32-1-15,0 1 16,0 32-16,0-33 15,33-32-15,-33 65 16,0 0-16,0 0 16,0 0-16,0 0 15,0-33-15,0 33 16,0-32-16,0-1 15,-33 33-15,1-32 16,0-1-16,-33 1 16,33 0-16,32-33 15,-33 32-15,1-64 16,32 33-16,0-33 15,0 0-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5:51.9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472 3616 0,'0'0'15,"0"32"1,-38 0-16,0 33 15,-1 32-15,-37-33 16,76-31-16,-77 64 16,1-1-16,76-31 15,-39 0-15,1 31 16,0-31-1,38-33-15,0 33 16,0 32-16,0-65 16,0 65-16,0-33 15,0 1-15,0 0 16,0 64-16,38-32 15,39-33-15,-77 33 16,76-32-16,1 32 16,-39-33-16,39 33 15,-77-32-15,38-33 16,-38 0-16,38 0 15,1-32-15,-39 0 16,0 0-16</inkml:trace>
  <inkml:trace contextRef="#ctx0" brushRef="#br0" timeOffset="1">10155 3261 0,'77'0'47,"-1"32"-47,1 0 16,38 65-16,0-32 15,0 96-15,-38-64 16,-1 0-16,39 0 16,-115 0-16,77 64 15,-39 0-15,-38-64 16,0 32-16,0-32 15,0 32-15,0-32 16,0 0-16,0 0 16,0-32-16,0-1 15,0-31-15,0-1 16,0 0-1,0 0-15,0 1 16,-38-33 0,-1 32-16,39-32 15,-76 32-15,37-32 16,1 33-1,38-33-15,-76 0 16,76 0-16,-39 32 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6:41.1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0 3487 0,'0'0'63,"0"0"-63,-65 0 15,33 97-15,-33-97 16,1 96-16,31-96 15,33 33-15,-64-1 16,31 33-16,1-1 16,32-32-16,-32 33 15,-1-33-15,1 33 16,32-1-16,0-64 15,-32 65-15,-1 0 16,33-33 0,-32 32-16,32 33 15,-32-64-15,-1 31 16,33-32-16,0 33 15,0-33-15,0 65 16,0-32-16,0-1 16,0 1-16,0 32 15,33 0-15,-33-65 16,64 65-16,-64-33 15,33-64-15,-1 33 16,-32-33-16,0 32 16,0 0-16,0-32 15,0 33 1,0-33-1</inkml:trace>
  <inkml:trace contextRef="#ctx0" brushRef="#br0" timeOffset="1">5655 3325 0,'0'0'63,"33"33"-63,31 31 15,1-32-15,32 33 16,-33 32-16,1-33 15,0 1-15,-1 0 16,-31-1 0,-1 33-16,0-32 15,-32-1-15,0 1 16,0 32-16,0-33 15,33-32-15,-33 65 16,0 0-16,0 0 16,0 0-16,0 0 15,0-33-15,0 33 16,0-32-16,0-1 15,-33 33-15,1-32 16,0-1-16,-33 1 16,33 0-16,32-33 15,-33 32-15,1-64 16,32 33-16,0-33 15,0 0-1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6:41.15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534 3616 0,'0'0'15,"0"32"1,-43 0-16,-1 33 15,1 32-15,-44-33 16,87-31-16,-87 64 16,0-1-16,87-31 15,-44 0-15,1 31 16,-1-31-1,44-33-15,0 33 16,0 32-16,0-65 16,0 65-16,0-33 15,0 1-15,0 0 16,0 64-16,44-32 15,43-33-15,-87 33 16,87-32-16,0 32 16,-44-33-16,44 33 15,-87-32-15,44-33 16,-44 0-16,43 0 15,1-32-15,-44 0 16,0 0-16</inkml:trace>
  <inkml:trace contextRef="#ctx0" brushRef="#br0" timeOffset="1">10578 3261 0,'87'0'47,"0"32"-47,0 0 16,43 65-16,1-32 15,-1 96-15,-43-64 16,0 0-16,44 0 16,-131 0-16,86 64 15,-42 0-15,-44-64 16,0 32-16,0-32 15,0 32-15,0-32 16,0 0-16,0 0 16,0-32-16,0-1 15,0-31-15,0-1 16,0 0-1,0 0-15,0 1 16,-44-33 0,1 32-16,43-32 15,-87 32-15,44-32 16,-1 33-1,44-33-15,-87 0 16,87 0-16,-43 32 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7:45.9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91 3487 0,'0'0'63,"0"0"-63,-81 0 15,41 97-15,-41-97 16,0 96-16,41-96 15,40 33-15,-81-1 16,41 33-16,-1-1 16,41-32-16,-40 33 15,0-33-15,-1 33 16,41-1-16,0-64 15,-40 65-15,0 0 16,40-33 0,-41 32-16,41 33 15,-40-64-15,0 31 16,40-32-16,0 33 15,0-33-15,0 65 16,0-32-16,0-1 16,0 1-16,0 32 15,40 0-15,-40-65 16,81 65-16,-81-33 15,40-64-15,0 33 16,-40-33-16,0 32 16,0 0-16,0-32 15,0 33 1,0-33-1</inkml:trace>
  <inkml:trace contextRef="#ctx0" brushRef="#br0" timeOffset="1">6669 3325 0,'0'0'63,"40"33"-63,41 31 15,0-32-15,40 33 16,-40 32-16,-1-33 15,1 1-15,0 0 16,-41-1 0,0 33-16,1-32 15,-41-1-15,0 1 16,0 32-16,0-33 15,40-32-15,-40 65 16,0 0-16,0 0 16,0 0-16,0 0 15,0-33-15,0 33 16,0-32-16,0-1 15,-40 33-15,-1-32 16,1-1-16,-41 1 16,41 0-16,40-33 15,-40 32-15,-1-64 16,41 33-16,0-33 15,0 0-1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07:45.91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878 3616 0,'0'0'15,"0"32"1,-72 0-16,0 33 15,0 32-15,-73-33 16,145-31-16,-144 64 16,0-1-16,144-31 15,-72 0-15,0 31 16,0-31-1,72-33-15,0 33 16,0 32-16,0-65 16,0 65-16,0-33 15,0 1-15,0 0 16,0 64-16,72-32 15,72-33-15,-144 33 16,144-32-16,0 32 16,-71-33-16,71 33 15,-144-32-15,72-33 16,-72 0-16,72 0 15,0-32-15,-72 0 16,0 0-16</inkml:trace>
  <inkml:trace contextRef="#ctx0" brushRef="#br0" timeOffset="1">12922 3261 0,'144'0'47,"0"32"-47,0 0 16,72 65-16,1-32 15,-1 96-15,-72-64 16,0 0-16,72 0 16,-216 0-16,144 64 15,-72 0-15,-72-64 16,0 32-16,0-32 15,0 32-15,0-32 16,0 0-16,0 0 16,0-32-16,0-1 15,0-31-15,0-1 16,0 0-1,0 0-15,0 1 16,-72-33 0,0 32-16,72-32 15,-144 32-15,72-32 16,0 33-1,72-33-15,-144 0 16,144 0-16,-72 32 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10:41.0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95 13787 0,'-32'0'15,"0"0"-15,-1 0 16,33 0 0,-32 0-1,0 32-15,32-32 16,-33 0-16,33 32 15,-32 0-15,32-32 16,0 33 0,-32-33-16,-1 32 15,33 0-15,0-32 16,-32 33-16,0-33 15,32 32-15,0-32 16,0 0-16,-33 32 16,33 0-16,-32-32 15,32 33-15,-32-33 16,32 32-16,0 0 15,0-32 1,0 33 0,-33-33-1,33 32-15,0 0 16,-32-32-1</inkml:trace>
  <inkml:trace contextRef="#ctx0" brushRef="#br0" timeOffset="1">11278 13851 0,'0'0'31,"32"0"-31,-32 0 16,33 32-16,-33 33 16,32-65-16,0 65 15,1-65-15,-1 64 16,0-64-16,-32 0 15,0 32 1,33 1-16,-33-33 16,0 32-1,0-32-15,32 32 16,-32-32-16,0 33 15,0-1 1,0-32-16,0 32 16,0-32-1,32 32 1,-32 1-1,0-33 1,0 0 0</inkml:trace>
  <inkml:trace contextRef="#ctx0" brushRef="#br0" timeOffset="2">15059 13883 0,'0'0'16,"0"0"-1,0 33-15,0-1 16,0-32-16,-32 32 16,-1 1-16,33-1 15,0 0-15,-64 0 16,64 1-1,0-33-15,0 0 16,-33 32-16,33-32 16,0 32-16,-32-32 15,0 33-15,32-33 16,0 32-1,-32-32-15,32 64 16,0-64 0,-33 33-1,33-1-15,-32-32 16,32 0-16,-32 0 15,32 32 1,0-32-16,0 0 16,0 33-1,-33-33 1,33 0-16,0 32 15,-32 0-15,0-32 16,32 0 93,0-32-109</inkml:trace>
  <inkml:trace contextRef="#ctx0" brushRef="#br0" timeOffset="3">14671 14013 0,'0'0'47,"33"32"-47,-33-32 16,32 32-16,-32 0 15,32-32-15,1 33 16,31 31-16,-32-31 16,33-1-1,-65 0-15,32-32 16,1 32-16,-1-32 15,-32 0-15,0 0 16,0 33 0,32-1-16,-32-32 15,0 32 1,0-32-1,0 33 1,33-33-16,-33 32 31,0-32 0,0 32-15,0-32 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10:41.07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3:45.87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3720 12721 0,'0'-32'78,"0"32"-63,0-33-15,0 33 16,0-32-16,0 32 16,0 0-16,32 0 15,0-32-15,-32 32 16,33 0-1,-1 0 1,-32 0-16,32 0 16,-32 0-1,32 0-15,-32 0 31,33 0-15,-33 0-16,32 0 16,-32 0-16,32 32 15,-32-32-15,33 0 16,-1 32-16,33 1 15,-33-1-15,0 0 16,-32 1-16,33-1 16,31 65-16,-64-97 15,33 32-15,-33 33 16,0-65-16,0 64 15,0-64-15,0 33 16,0-1-16,0 0 16,0 33-16,0-65 15,0 32-15,0 65 16,0-97-16,0 32 15,0 33 1,-33-33-16,33 33 16,-64-33-16,31 32 15,33-31-15,-64-1 16,31-32-16,33 32 15,-64-32-15,64 0 16,-65 0-16,65 0 16,-32 0-16,-33 0 15,65 0-15,-64 0 16,-1-32-16,33 0 15,-1-1-15,33 1 16,0 0-16,0 0 16,-32-1-16,32 1 15,0 0-15,0-1 16,0 1-16,0 0 15,32 32 1,-32 0-16,65 0 16,-65 0-16,32 0 15,-32 0-15,65 0 16,-65 0-16,0 0 15,64 32 1,1-32-16,-33 65 16,33-33-16,-65 33 15,65-65-15,-65 96 16,32-63-16,0-1 15,-32 0-15,33 1 16,-1-33 0,-32 32-1</inkml:trace>
  <inkml:trace contextRef="#ctx0" brushRef="#br0" timeOffset="1">24624 13076 0,'33'0'31,"-33"0"-31,32 0 16,-32 33-16,32-33 15,1 64-15,-1 1 16,97-1-16,-96-31 15,-1-1-15,0 0 16,33 0-16,-65 1 16,32-1-16,33-32 15,-65 65-15,0-65 16,0 32-1,0-32 1,0 0 109,0 0-125,0 0 15</inkml:trace>
  <inkml:trace contextRef="#ctx0" brushRef="#br0" timeOffset="2">25174 13012 0,'-33'0'0,"1"32"16,0 0-16,0 33 16,-33-33-16,33 65 15,32-32-15,-65-33 16,33 32-16,-1-64 15,1 65-15,0-65 16,-1 65-16,33-65 16,0 32-1,0-32-15,-32 0 16,32 32-16,0 0 15,0-32-15,-32 33 16,32-33 3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10:41.07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10:41.07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9:10:41.08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7:44:01.438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316 2759 0,'0'0'0,"0"0"16,0 0-16,-67-34 15,67 34-15,-57-28 16,57 28-16,0 0 15,-83-5-15,83 5 16,-91 47-16,91-47 0,-91 89 16,91-89-16,-50 116 15,50-116-15,0 0 16,-16 112-16,16-112 0,0 0 16,33 83-16,-33-83 15,66 38-15,-66-38 16,91-15-16,-91 15 0,83-55 15,-83 55-15,58-74 16,-58 74-16,0 0 0,0 0 16,0 0-16,0 0 15,0 0-15,41-89 16,-41 89-16,25-65 0,-25 65 16,0 0-16,41-5 15,-41 5-15,41 47 16,-41-47-16,67 75 0,-67-75 15,0 0-15,74 69 16,-74-69-16,66 9 16,-66-9-16</inkml:trace>
  <inkml:trace contextRef="#ctx0" brushRef="#br0" timeOffset="511.1635">960 1827 0,'0'0'16,"0"0"-16,41-79 16,-41 79-16,0 0 0,50-46 15,-50 46-15,74-14 16,-74 14-16,58 38 16,-58-38-16,58 73 15,-58-73-15,25 108 0,-25-108 16,0 0-16,8 116 15,-8-116-15,-33 88 16,33-88-16,0 0 0,-66 60 16,66-60-16,0 0 15,0 0-15,-74 10 16,74-10-16,0 0 0,0 0 16,-75-22-16,75 22 15,-8-62-15,8 62 16,0 0-16,50-46 15,-50 46-15,0 0 0,90-28 16,-90 28-16,0 0 16,108 9-16,-108-9 15,0 0-15</inkml:trace>
  <inkml:trace contextRef="#ctx0" brushRef="#br0" timeOffset="735.6884">1638 2297 0,'0'0'0,"0"0"16,50-9-16,-50 9 15,74-28-15,-74 28 16,0 0-16,91-37 15,-91 37-15,0 0 0,82-47 16</inkml:trace>
  <inkml:trace contextRef="#ctx0" brushRef="#br0" timeOffset="903.8845">1712 2660 0,'0'0'0,"0"0"16,0 0-16,67-14 16,-67 14-16,99-29 15,-99 29-15,132-64 16,-132 64-16</inkml:trace>
  <inkml:trace contextRef="#ctx0" brushRef="#br0" timeOffset="1319.5757">2324 1516 0,'0'0'16,"0"0"-16,0 0 15,0 0-15,0 0 0,0 0 16,17 61-16,-17-61 16,16 92-16,-16-92 15,17 116-15,-17-116 16,25 122-16,-25-122 0,0 0 0,0 0 16,0 0-16,0 0 15,0 0-15,16 120 0,-16-120 16,0 0-16,0 0 15,17 70-15,-17-70 16,41-4-16,-41 4 16,83-61-16,-83 61 15,99-84-15,-99 84 0,0 0 16,91-74-16,-91 74 16,0 0-16,66-75 15,-66 75-15,58-73 0,-58 73 16</inkml:trace>
  <inkml:trace contextRef="#ctx0" brushRef="#br0" timeOffset="1555.612">2655 1417 0,'0'0'0,"0"0"0,0 0 15,0 57-15,0-57 16,17 79-16,-17-79 15,33 116-15,-33-116 16,49 144-16,-49-144 0,58 178 16,-58-178-16,66 180 15,-66-180-15,0 0 16,50 131-16,-50-131 0,50 64 16,-50-64-16,49-32 15</inkml:trace>
  <inkml:trace contextRef="#ctx0" brushRef="#br0" timeOffset="2004.3159">3581 1739 0,'0'0'15,"0"0"-15,-66-23 16,66 23-16,-66-5 15,66 5-15,-83 28 16,83-28-16,0 0 0,-66 55 16,66-55-16,0 0 15,0 0-15,-66 94 16,66-94-16,0 0 0,0 0 16,-17 93-16,17-93 15,0 0-15,0 0 16,17 61-16,-17-61 15,49-5-15,-49 5 0,0 0 16,58-66-16,-58 66 16,0 0-16,0 0 15,0 0-15,0 0 0,0 0 16,58-69-16,-58 69 16,0 0-16,66-28 0,-66 28 15,83 19-15,-83-19 16,0 0-16,83 46 15,-83-46-15,0 0 16,99 32-16,-99-32 16,91-23-16</inkml:trace>
  <inkml:trace contextRef="#ctx0" brushRef="#br0" timeOffset="2488.7417">3308 971 0,'0'0'0,"0"0"0,0 0 15,-16-37-15,16 37 16,0 0-16,25-60 0,-25 60 15,66-42-15,-66 42 16,91-19-16,-91 19 16,82 38-16,-82-38 15,58 55-15,-58-55 0,25 93 16,-25-93-16,-8 98 16,8-98-16,-25 98 15,25-98-15,0 0 16,0 0-16,0 0 0,-50 74 15,50-74-15,0 0 16,-49 24-16,49-24 16,-42-24-16,42 24 0,-8-65 15,8 65-15,41-74 16,-41 74-16,58-51 16,-58 51-16,0 0 15,91-24-15,-91 24 0,0 0 16,108 10-16,-108-10 15,99 28-15,-99-28 16,0 0-16,74 23 16</inkml:trace>
  <inkml:trace contextRef="#ctx0" brushRef="#br0" timeOffset="3913.5509">1464 3502 0,'0'0'16,"0"0"-16,0 0 0,0 0 16,0 0-16,0 0 15,25 42-15,-25-42 16,42 65-16,-42-65 15,24 89-15,-24-89 0,33 93 16,-33-93-16,0 0 16,34 93-16,-34-93 15,0 0-15,0 0 0,0 0 16,0 0-16,24 75 16,-24-75-16,0 0 15,0 0-15,0 0 0,0 0 16,0 0-16,0 0 0,9 36 15,-9-36-15,0 0 16,0 0-16,0 0 16,0 0-16,0 0 15,0 0-15,-9-56 0,9 56 16,0 0-16,0 0 16,0 0-16,-24-69 15,24 69-15,0 0 0,-34-75 16,34 75-16,0 0 15,-41-61-15,41 61 16,0 0-16,-66-36 16,66 36-16,0 0 0,-74 4 15,74-4-15,-67 70 16,67-70-16,-74 98 16,74-98-16,0 0 0,-25 115 15,25-115-15,0 0 16,8 108-16,-8-108 15,58 84-15,-58-84 16,75 46-16,-75-46 0,82 0 16,-82 0-16,83-46 15,-83 46-15,66-66 16,-66 66-16,0 0 0,33-93 16,-33 93-16,9-97 15,-9 97-15,0 0 16,0 0-16,0 0 15,0 0-15,-17-93 0,17 93 16,0 0-16,0 0 0,0 0 16,0 0-16,0 0 15,-16-56-15,16 56 16,0 0-16,0 0 16,33 37-16,-33-37 0,74 51 15,-74-51-15,83 61 16,-83-61-16,82 46 15,-82-46-15,0 0 0,0 0 16,83 47-16,-83-47 16,0 0-16,0 0 15,0 0-15,0 0 0,0 0 16,41 19-16,-41-19 0,0 0 16</inkml:trace>
  <inkml:trace contextRef="#ctx0" brushRef="#br0" timeOffset="4212.3568">2217 3516 0,'0'0'15,"0"0"-15,0 0 16,0 0-16,41-28 0,-41 28 16,75-28-16,-75 28 15,91-32-15,-91 32 16,0 0-16,99-43 15,-99 43-15</inkml:trace>
  <inkml:trace contextRef="#ctx0" brushRef="#br0" timeOffset="4409.3107">2390 3759 0,'0'0'0,"0"0"0,42 18 16,-42-18-16,66-5 16,-66 5-16,116-23 15,-116 23-15,107-47 0,-107 47 16,116-60-16</inkml:trace>
  <inkml:trace contextRef="#ctx0" brushRef="#br0" timeOffset="4961.184">3118 2996 0,'0'0'16,"0"0"-16,0 0 15,-8-80-15,8 80 0,32-69 16,-32 69-16,67-47 16,-67 47-16,91-9 15,-91 9-15,108 37 0,-108-37 16,107 74-16,-107-74 15,66 126-15,-66-126 16,33 139-16,-33-139 16,0 145-16,0-145 0,-33 116 15,33-116-15,0 0 16,-66 74-16,66-74 16,-99 42-16,99-42 0,0 0 15,-91 0-15,91 0 16,0 0-16,-75-42 15,75 42-15,-33-69 16,33 69-16,25-66 0,-25 66 16,75-42-16,-75 42 15,91-13-15,-91 13 16,115 22-16,-115-22 0,99 33 16,-99-33-16,83 28 15,-83-28-15,83-4 16,-83 4-16</inkml:trace>
  <inkml:trace contextRef="#ctx0" brushRef="#br0" timeOffset="5328.2168">4094 2949 0,'0'0'0,"0"0"16,-75 23-16,75-23 0,-66 33 15,66-33-15,-74 55 16,74-55-16,0 0 16,-50 70-16,50-70 15,0 0-15,-25 70 0,25-70 16,0 0-16,17 51 16,-17-51-16,50 9 15,-50-9-15,0 0 0,57-27 16,-57 27-1,0 0-15,0 0 0,0 0 16,0 0-16,50-66 16,-50 66-16,0 0 0,50-65 15,-50 65-15,0 0 16,66-23-16,-66 23 16,82 37-16,-82-37 0,91 51 15,-91-51-15,107 56 16</inkml:trace>
  <inkml:trace contextRef="#ctx0" brushRef="#br0" timeOffset="7064.3989">5550 3172 0,'0'0'0,"0"0"0,0 0 15,0 0-15,50 74 16,-50-74-16,58 103 16,-58-103-16,74 139 15,-74-139-15,83 154 0,-83-154 16,74 140-16,-74-140 16,0 0-16,0 0 15,0 0-15,0 0 0,0 0 16,58 92-16,-58-92 15,33 14-15,-33-14 16,25-60-16,-25 60 16,49-98-16,-49 98 15,75-102-15,-75 102 0,91-75 16,-91 75-16,0 0 16,74-19-16,-74 19 15,58 33-15,-58-33 0,17 79 16,-17-79-16,-17 113 15,17-113-15,-49 120 16,49-120-16,-75 98 16,75-98-16,-91 69 0,91-69 15,0 0-15,-99 33 16,99-33-16,0 0 16,-99-5-16,99 5 0,-83-46 15,83 46-15</inkml:trace>
  <inkml:trace contextRef="#ctx0" brushRef="#br0" timeOffset="7295.5599">6542 3321 0,'0'0'0,"0"0"15,75-51-15,-75 51 0,91-42 16,-91 42-16,0 0 16,0 0-16</inkml:trace>
  <inkml:trace contextRef="#ctx0" brushRef="#br0" timeOffset="7470.0211">6699 3623 0,'0'0'0,"0"0"15,58-38-15,-58 38 0,108-41 16,-108 41-16,124-65 15,-124 65-15</inkml:trace>
  <inkml:trace contextRef="#ctx0" brushRef="#br0" timeOffset="8445.2067">7154 2604 0,'0'0'0,"0"0"16,0 0-16,25 61 15,-25-61-15,33 74 0,-33-74 16,50 89-16,-50-89 16,0 0-16,0 0 15,41 74-15,-41-74 0,0 0 16</inkml:trace>
  <inkml:trace contextRef="#ctx0" brushRef="#br0" timeOffset="8653.301">7055 2860 0,'0'0'0,"0"0"15,41-37-15,-41 37 16,75-56-16,-75 56 0,0 0 16,91-51-16,-91 51 15,0 0-15,0 0 16,82-51-16</inkml:trace>
  <inkml:trace contextRef="#ctx0" brushRef="#br0" timeOffset="8852.1461">7328 3153 0,'0'0'0,"0"0"15,0 0-15,58-14 16,-58 14-16,91-23 15,-91 23-15,82-51 0</inkml:trace>
  <inkml:trace contextRef="#ctx0" brushRef="#br0" timeOffset="9341.514">7510 2442 0,'0'0'0,"0"0"0,0 0 15,0 0-15,0 0 16,0 0-16,41-10 15,-41 10-15,0 0 0,74-23 16,-74 23-16,100-38 16,-100 38-16,0 0 15,91-51-15,-91 51 0,0 0 16,0 0-16,0 0 16,0 0-16,74-65 15,-74 65-15,0 0 0,0 0 16,58-28-16,-58 28 15,33 24-15,-33-24 16,50 88-16,-50-88 16,33 149-16,-33-149 0,41 190 15,-41-190-15,41 201 16,-41-201-16,25 186 16,-25-186-16,0 0 15,0 0-15,33 126 0,-33-126 16,0 0-16,25 46 15,-25-46-15</inkml:trace>
  <inkml:trace contextRef="#ctx0" brushRef="#br0" timeOffset="9519.7554">7898 2819 0,'0'0'0,"0"0"16,0 0-16,75-56 16,-75 56-16,149-71 15,-149 71-15,198-75 16</inkml:trace>
  <inkml:trace contextRef="#ctx0" brushRef="#br0" timeOffset="29692.501">11430 11607 0,'0'0'0,"0"0"0,0 0 15,0 0-15,17-38 16</inkml:trace>
  <inkml:trace contextRef="#ctx0" brushRef="#br0" timeOffset="29845.6199">11356 11578 0,'0'0'0,"0"0"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17T17:45:29.932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473 1916 0,'0'0'0,"0"0"16,0 0-16,0 0 0,-42-42 15,42 42-15,-66-42 16,66 42-16,-99-28 16,99 28-16,-108 6 15,108-6-15,-107 45 0,107-45 16,-99 79-16,99-79 16,-75 112-16,75-112 15,-49 125-15,49-125 16,-9 121-16,9-121 0,0 0 15,25 99-15,-25-99 16,0 0-16,58 60 16,-58-60-16,75 14 0,-75-14 15,99-28-15,-99 28 16,66-71-16,-66 71 16,58-101-16,-58 101 15,0 0-15,33-103 0,-33 103 16,0 0-16,0 0 15,0 0-15,0 0 16,0 0-16,25-79 0,-25 79 16,25-18-16,-25 18 15,49 55-15,-49-55 16,33 94-16,-33-94 16,0 0-16,42 120 0,-42-120 15,0 0-15,0 0 16,49 83-16,-49-83 15,66 38-15,-66-38 16,50-18-16,-50 18 0</inkml:trace>
  <inkml:trace contextRef="#ctx0" brushRef="#br0" timeOffset="284.2398">1638 1753 0,'0'0'0,"0"0"16,66-23-16,-66 23 15,83-33-15,-83 33 0,91-28 16,-91 28-16,0 0 16,99-32-16,-99 32 15,0 0-15,66-33 16</inkml:trace>
  <inkml:trace contextRef="#ctx0" brushRef="#br0" timeOffset="484.6821">1754 1953 0,'0'0'0,"0"0"16,41 9-16,-41-9 16,66-14-16,-66 14 15,116-37-15,-116 37 0,0 0 16,124-50-16,-124 50 15,0 0-15,132-67 16</inkml:trace>
  <inkml:trace contextRef="#ctx0" brushRef="#br0" timeOffset="1185.5872">2754 958 0,'0'0'0,"0"0"15,-25 55-15,25-55 16,-24 84-16,24-84 16,-42 120-16,42-120 0,-16 145 15,16-145-15,0 135 16,0-135-16,41 107 16,-41-107-16,0 0 0,75 79 15,-75-79-15,124 47 16,-124-47-16,132 4 15,-132-4-15,148-32 16,-148 32-16,125-56 16,-125 56-16,91-75 0,-91 75 15,58-93-15,-58 93 16,0 0-16,16-93 16,-16 93-16,-41-79 15,41 79-15,-66-37 0,66 37 16,-91 14-16,91-14 15,-92 61-15,92-61 16,-82 93-16,82-93 16,-50 97-16,50-97 0,-24 103 15,24-103-15,0 0 16,0 89-16,0-89 16,24 78-16,-24-78 15</inkml:trace>
  <inkml:trace contextRef="#ctx0" brushRef="#br0" timeOffset="2354.7274">5202 1171 0,'0'0'0,"0"0"16,0 0-16,0 0 16,0 0-16,0 0 0,25 94 15,-25-94-15,49 97 16,-49-97-16,50 121 16,-50-121-16,58 145 0,-58-145 15,0 0-15,0 0 16,0 0-16,0 0 15,49 125-15,-49-125 16,0 0-16,0 0 0,0 0 16,43 70-16,-43-70 15,33-24-15,-33 24 16,25-88-16,-25 88 0,24-112 16,-24 112-16,42-102 15,-42 102-15,0 0 16,49-69-16,-49 69 15,91-37-15,-91 37 0,91 4 16,-91-4-16,108 51 16,-108-51-16,82 84 15,-82-84-15,42 107 0,-42-107 16,8 107-16,-8-107 16,-33 88-16,33-88 15,0 0-15,-58 65 0,58-65 16,-107 42-16,107-42 0,-100 9 15,100-9-15,0 0 16,-99 0-16,99 0 16,0 0-16,0 0 15,-91-14-15,91 14 0,0 0 16,0 0-16,0 0 16,0 0-16,0 0 15,0 0-15,0 0 0,0 0 16,0 0-16,0 0 15,-74-23-15,74 23 0,0 0 16,0 0-16,0 0 16,0 0-16,0 0 15,0 0-15,0 0 0,0 0 16,0 0-16,0 0 16,-42-14-16,42 14 0,0 0 15,0 0-15,0 0 16,0 0-16,0 0 15,33-70-15</inkml:trace>
  <inkml:trace contextRef="#ctx0" brushRef="#br0" timeOffset="2939.9692">6402 1245 0,'0'0'0,"0"0"16,0 0-16,0 0 0,16-28 16,-16 28-16,50-22 15,-50 22-15,83-28 16,-83 28-16,99-19 16,-99 19-16,0 0 15,99-9-15,-99 9 0,0 0 16,99 14-16,-99-14 15,83 42-15,-83-42 16,74 66-16,-74-66 0,0 0 16,58 83-16,-58-83 15,75 88-15,-75-88 16,74 65-16,-74-65 16,83 19-16,-83-19 15</inkml:trace>
  <inkml:trace contextRef="#ctx0" brushRef="#br0" timeOffset="3195.0685">7146 981 0,'0'0'15,"-25"18"-15,-33 38 16,58-56-16,-74 104 0,74-104 16,-66 124-16,66-124 15,-58 127-15,58-127 16,0 0-16,-33 106 0,33-106 16,0 0-16,0 55 15,0-55-15,0 0 16</inkml:trace>
  <inkml:trace contextRef="#ctx0" brushRef="#br0" timeOffset="3411.962">7468 1199 0,'0'0'0,"0"0"16,42-22-16,-42 22 16,66-33-16,-66 33 0,107-47 15,-107 47-15,116-55 16,-116 55-16</inkml:trace>
  <inkml:trace contextRef="#ctx0" brushRef="#br0" timeOffset="3941.6362">8419 553 0,'0'0'0,"0"0"15,0 0-15,0 0 0,-58 18 16,58-18-16,-74 24 16,74-24-16,0 0 15,0 0-15,-74 24 16,74-24-16,0 0 16,0 0-16,-75 32 0,75-32 15,0 0-15,-66 47 16,66-47-16,0 0 15,0 0-15,-25 64 0,25-64 16,0 0-16,8 70 16,-8-70-16,67 42 15,-67-42-15,99 9 16,-99-9-16,132-18 0,-132 18 16,108-28-16,-108 28 15,0 0-15,107-24 16,-107 24-16,0 0 0,83 19 15,-83-19-15,41 51 16,-41-51-16,8 88 16,-8-88-16,-41 94 15,41-94-15,-74 97 0,74-97 16,-91 83-16,91-83 16,-108 48-16,108-48 15,-116 13-15</inkml:trace>
  <inkml:trace contextRef="#ctx0" brushRef="#br0" timeOffset="4327.2704">6336 1534 0,'0'0'0,"0"0"15,0 0-15,49-18 0,-49 18 16,0 0-16,66-28 16,-66 28-16,0 0 15,83-27-15,-83 27 16,0 0-16</inkml:trace>
  <inkml:trace contextRef="#ctx0" brushRef="#br0" timeOffset="4559.7826">6534 1762 0,'0'0'0,"0"0"0,66-23 16,-66 23-16,0 0 16,66-37-16,-66 37 15</inkml:trace>
  <inkml:trace contextRef="#ctx0" brushRef="#br0" timeOffset="48096.324">7617 10313 0,'0'51'0,"0"-51"16,0 139-16,0-139 15,0 205-15,0-205 0,0 219 16,0-219-16,0 0 16,0 0-16,0 0 15,0 0-15,0 177 0,0-177 16,0 0-16,0 0 15,8 97-15,-8-97 0,34 9 16,-34-9-16,74-78 16,-74 78-16,83-122 15,-83 122-15,99-120 16,-99 120-16,83-89 0,-83 89 16,99-37-16,-99 37 15,90 4-15,-90-4 16,75 51-16,-75-51 0,58 89 15,-58-89-15,41 131 16,-41-131-16,9 139 16,-9-139-16,0 0 15,0 0-15,8 116 16,-8-116-16,0 0 0,16 79 16,-16-79-16,42 9 15,-42-9-15,66-46 16,-66 46-16,91-78 0</inkml:trace>
  <inkml:trace contextRef="#ctx0" brushRef="#br0" timeOffset="48361.9366">9089 10382 0,'0'0'0,"0"0"16,25 80-16,-25-80 0,25 106 15,-25-106-15,24 149 16,-24-149-16,0 182 16,0-182-16,-8 172 15,8-172-15,0 0 0,0 0 16,-8 139-16,8-139 15,0 61-15,0-61 16,0 0-16</inkml:trace>
  <inkml:trace contextRef="#ctx0" brushRef="#br0" timeOffset="48563.2533">8783 10824 0,'0'0'16,"0"0"-16,58-10 0,-58 10 16,124-13-16,-124 13 15,165-14-15,-165 14 16,199-5-16,-199 5 16,173-18-16,-173 18 0,141-33 15</inkml:trace>
  <inkml:trace contextRef="#ctx0" brushRef="#br0" timeOffset="52404.5801">9949 10303 0,'0'0'0,"0"0"16,0 0-16,8 93 15,-8-93-15,8 112 0,-8-112 16,-8 139-16,8-139 16,0 0-16,0 0 15,-16 144-15,16-144 0,0 0 16,0 0-16,-17 113 16,17-113-16,0 0 15,17 65-15,-17-65 0,74 28 16,-74-28-16,132 10 15,-132-10-15,158-6 16,-158 6-16,141-14 16,-141 14-16,0 0 0,0 0 15,0 0-15,132-28 16</inkml:trace>
  <inkml:trace contextRef="#ctx0" brushRef="#br0" timeOffset="52621.8024">10554 10559 0,'0'0'16,"0"0"-16,-9 60 0,9-60 16,0 103-16,0-103 15,-8 163-15,8-163 16,-8 200-16,8-200 15,-9 200-15,9-200 0,0 0 16,0 148-16,0-148 16</inkml:trace>
  <inkml:trace contextRef="#ctx0" brushRef="#br0" timeOffset="52989.9839">10611 9810 0,'33'19'0,"-33"-19"0,91 70 15,75 55-15,-1 29 16,-165-154-16,149 162 16,-25 15-16,-8 9 15,-116-186-15,74 172 16,-32 15-16,-42-187 16,16 196-16,-24-15 0,8-181 15,-42 176-15,42-176 16,-74 158-16,74-158 15,-91 121-15,91-121 0</inkml:trace>
  <inkml:trace contextRef="#ctx0" brushRef="#br0" timeOffset="53406.7615">7799 9508 0,'0'0'16,"0"0"-16,-91 18 15,91-18-15,-91 61 16,91-61-16,-107 112 0,-9 50 16,116-162-16,-99 181 15,0 19-15,-1 23 16,100-223-16,-74 206 15,74-206-15,-50 228 16,50-228-16,-8 237 0,8-237 16,58 237-16,-58-237 15,140 196-15</inkml:trace>
  <inkml:trace contextRef="#ctx0" brushRef="#br0" timeOffset="53943.1488">12621 9973 0,'0'0'16,"0"0"-16,0 0 0,-91 42 15,91-42-15,-108 84 16,108-84-16,-124 134 15,124-134-15,-116 177 0,116-177 16,-74 219-16,74-219 16,-33 236-16,58 3 15,-25-239-15,58 218 16,-58-218-16,107 191 16,-107-191-16,157 154 0,-157-154 15,174 97-15</inkml:trace>
  <inkml:trace contextRef="#ctx0" brushRef="#br0" timeOffset="54475.0942">13182 10285 0,'0'0'0,"0"0"15,0 0-15,0 0 16,17 106-16,-17-106 16,17 140-16,-17-140 0,17 205 15,-17-205-15,8 233 16,-8-233-16,8 213 15,-8-213-15,0 0 16,0 0-16,0 0 0,0 0 16,0 0-16,0 0 15,17 154-15,-17-154 0,16 65 16,-16-65-16,33-28 16,-33 28-16,50-97 15,-50 97-15,74-121 16,-74 121-16,83-112 0,-83 112 15,91-65-15,-91 65 16,91-23-16,-91 23 16,83 28-16,-83-28 15,82 75-15,-82-75 16,42 101-16,-42-101 0,16 131 16,-16-131-16,8 130 15,-8-130-15,25 107 16,-25-107-16,42 65 0,-42-65 15</inkml:trace>
  <inkml:trace contextRef="#ctx0" brushRef="#br0" timeOffset="54692.8618">14414 10932 0,'0'0'0,"0"0"15,133-5-15,-133 5 16,149-14-16,-149 14 0,182-23 16,-182 23-16,157-51 15</inkml:trace>
  <inkml:trace contextRef="#ctx0" brushRef="#br0" timeOffset="55026.1446">15507 10364 0,'0'0'0,"0"0"0,0 0 16,9 60-16,-9-60 15,8 93-15,-8-93 0,0 116 16,0-116-16,0 131 16,0-131-16,0 0 15,0 0-15,-8 121 16,8-121-16,0 0 16,0 0-16,0 0 0,0 0 15,-9 93-15,9-93 16,0 0-16,25 37 0,-25-37 0,75 0 15,-75 0-15,115-14 16,-115 14-16,133-4 16,-133 4-16,140 4 15,-140-4-15,133 6 16</inkml:trace>
  <inkml:trace contextRef="#ctx0" brushRef="#br0" timeOffset="55277.5481">16094 10573 0,'0'0'0,"0"0"15,9 98-15,-9-98 16,16 130-16,-16-130 15,17 191-15,-17-191 16,25 223-16,-25-223 16,16 238-16,-16-238 15,25 200-15,-25-200 0</inkml:trace>
  <inkml:trace contextRef="#ctx0" brushRef="#br0" timeOffset="55660.8966">15838 9665 0,'25'15'15,"49"41"-15,59 27 0,-1 29 16,-132-112-16,157 149 16,0 36-16,0 30 15,-157-215-15,133 219 16,-26 4-16,-107-223 15,82 214-15,-82-214 0,42 214 16,-42-214-16,8 186 16,-8-186-16,-33 168 15,33-168-15,-66 129 16,66-129-16</inkml:trace>
  <inkml:trace contextRef="#ctx0" brushRef="#br0" timeOffset="72228.131">4019 13947 0,'0'0'16,"0"0"-16,-33 111 15,33-111-15,-41 140 0,41-140 16,-50 195-16,-8 42 16,58-237-16,-41 223 15,41-223-15,-49 223 16,49-223-16,-67 228 0,67-228 15,0 0-15</inkml:trace>
  <inkml:trace contextRef="#ctx0" brushRef="#br0" timeOffset="72631.1911">3358 14081 0,'0'-112'0,"0"112"0,0-144 16,0 144-16,41-139 16,-41 139-16,108-117 15,57 47-15,34 47 16,-9 32-16,-190-9 0,182 42 15,-182-42-15,182 80 16,-182-80-16,148 107 16,-148-107-16,116 130 15,-116-130-15,33 135 16,-33-135-16,-41 130 16,41-130-16,-124 135 0,124-135 15,-149 116-15,149-116 16,-182 102-16,182-102 15,-165 85-15,165-85 0,-157 64 16,157-64-16,0 0 16,-75 37-16</inkml:trace>
  <inkml:trace contextRef="#ctx0" brushRef="#br0" timeOffset="73062.2635">4995 14416 0,'0'0'0,"0"0"0,-8 102 15,8-102-15,-8 130 16,8-130-16,-9 154 15,9-154-15,-16 163 0,16-163 16,-17 148-16,17-148 16,0 0-16,0 0 15,0 0-15,0 0 0,-25 108 16,25-108-16,-24 23 16,24-23-16,-25-61 15,25 61-15,0-125 16,0 125-16,33-163 0,-33 163 15,58-163-15,-58 163 16,99-144-16,-99 144 16,124-102-16,-124 102 15,149-75-15,-149 75 0,158-28 16,-158 28-16,149-4 16,-149 4-16,132-6 15</inkml:trace>
  <inkml:trace contextRef="#ctx0" brushRef="#br0" timeOffset="73272.277">6228 14686 0,'0'0'0,"0"0"16,0 116-16,0-116 15,-8 125-15,8-125 0,0 145 16,0-145-16,-8 139 16,8-139-16,0 0 15,-17 111-15,17-111 0</inkml:trace>
  <inkml:trace contextRef="#ctx0" brushRef="#br0" timeOffset="73454.8968">6137 13947 0,'0'0'0,"0"0"0,0 0 15,0 0-15,33-48 16,-33 48-16</inkml:trace>
  <inkml:trace contextRef="#ctx0" brushRef="#br0" timeOffset="74148.3088">6873 14662 0,'-8'33'0,"8"-33"16,-8 88-16,8-88 16,-17 130-16,17-130 0,-25 140 15,25-140-15,0 0 16,0 0-16,0 0 16,0 0-16,-25 117 0,25-117 15,-24 60-15,24-60 16,0 0-16,0 0 15,-9-117-15,9 117 0,25-140 16,-25 140-16,50-166 16,-50 166-16,49-154 15,-49 154-15,66-121 16,-66 121-16,0 0 0,67-84 16,-67 84-16,0 0 15,74-37-15,-74 37 16,74 42-16,-74-42 0,58 94 15,-58-94-15,42 139 16,-42-139-16,24 158 16,-24-158-16,25 154 15,-25-154-15,0 0 16,0 0-16,0 0 0,17 124 16,-17-124-16,0 0 15,8 51-15,-8-51 16,25-36-16,-25 36 0,41-107 15,-41 107-15,66-149 16,-66 149-16,67-149 16,-67 149-16,74-125 15,-74 125-15,83-75 0,-83 75 16,0 0-16,82-28 16,-82 28-16,58 28 15,-58-28-15,42 61 0,-42-61 16,33 93-16,-33-93 15,16 116-15,-16-116 16,17 139-16,-17-139 16,41 135-16,-41-135 0,74 103 15</inkml:trace>
  <inkml:trace contextRef="#ctx0" brushRef="#br0" timeOffset="74565.8436">8452 14732 0,'33'-18'0,"-33"18"16,108-38-16,-108 38 16,157-37-16,-157 37 15,165-41-15,-165 41 16,166-43-16,-166 43 15,115-60-15,-115 60 0,67-65 16,-67 65-16,0-83 16,0 83-16,-67-75 15,67 75-15,-99-56 16,99 56-16,-149-15 0,149 15 16,-165 48-16,165-48 15,-174 98-15,174-98 16,-124 143-16,124-143 15,-41 191-15,41-191 0,50 209 16,-50-209-16,148 223 16,43-14-16,15-36 15,-206-173-15,182 130 16,-182-130-16,182 93 16,-182-93-16,190 3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3:45.87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3:45.87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4204 15369 0,'0'0'78,"33"0"-62,-33 0-1,32 0 1,-32 0-16,32 0 15,1 0-15,-33 0 16,0-33 0,32 33-16,-32-32 15,32 32-15,-32 0 16,33 0-16,-33 0 15,0-32 1,0 32 78,0 32-79,0 0-15,0 33 16,32 0-1,-32-33-15,32 65 16,-32-33-16,0 1 16,0 32-16,32-65 15,-32 65-15,0-65 16,0 0-16,0-32 15,0 33-15,0-1 16,0 0-16,0 1 16,0-1-16,0 0 15,0-32-15,0 32 16,0-32-16,0 33 31,0-1 16</inkml:trace>
  <inkml:trace contextRef="#ctx0" brushRef="#br0" timeOffset="1">24398 16305 0,'0'0'47,"0"0"-31,0 0-1,65 0-15,-33 0 16,-32 0-16,65 0 16,-33 0-16,0 0 15,1 0-15,-33 0 16,32 0-16,0 0 15,-32 0-15,0 0 266,0 0-251,-32 0 1,32 0-16,-32 0 15,32 0 1,-33 0-16,33 0 16,-64 0-16,64 0 15,-33 0 1,33 0-16,-32 0 15,0 0-15,32 0 16,-32 0 0,32 0-1,-33 0 48,1 0-48,32 0 1,-32 0-1,32 0 1,-65 0 0,65 0 30,0 0 64,0 0-110,0 0 31,0-32-31,32 32 15,-32 0 1,33 0 0,-33 0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3:45.87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06 16596 0,'0'0'78,"32"0"-78,65 0 15,-32 0 1,-1 0-16,1 0 16,32 0-16,-32-33 15,32 33-15,-1 0 16,-63 0-16,-1 0 15,33 0-15,-1 0 16,-64 0-16,65 0 16,-33 0-16,33 0 15,0-32-15,-1 32 16,-31 0-16,-1 0 15,65 0-15,-65 0 16,0 0-16,1 0 16,64 0-16,-65 0 15,0 0-15,33 0 16,0 0-16,-33 0 15,33 0-15,-1 0 16,33 0-16,-32 0 16,32 0-16,-33 0 15,1 0-15,0 0 16,32 0-16,-33 0 15,1 0 1,-33 0-16,33 0 16,32 0-16,-65 0 15,33 0-15,-33 0 16,65 0-16,-32 0 15,-1 0-15,-32 0 16,65 0-16,-64 0 16,-1 0-16,0 0 15,1 0-15,-1 0 16,33 0-16,-1 0 15,1 0-15,0 0 16,-33 0-16,65 0 16,-97 0-16,32 0 15,-32 0-15,32 0 31,-32 0 110,-32 0-141,0-32 15,-1 32-15,1 0 16,0-33-16,0 1 16,-1 32-16,-31-32 15,64 0-15,-65 32 16,65-33-16,-32 33 15,32 0 1,-33 0 31,33 0 62,0 0-93,97 0-16,-32 33 15,-33-1-15,33 0 16,-1-32-16,-31 32 15,-1 1-15,-32-33 16,32 0-16,1 0 16,-1 0-1,-32 32 63,0-32-31,0 0-47,0 32 16,-32 1-16,32-33 15,0 32-15,-33-32 16,1 32-16,32-32 15,-32 33 1,32-1-16,-33-32 16,33 32-16,0 0 15,-32-32-15,32 0 219,0 33-219,-32-33 15,0 0-15,-1 32 16,1 0-16,0-32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3:45.88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095 17661 0,'0'0'47,"0"-32"-31,0 32-1,0-32 1,0 32 0,32 0-16,-32-33 15,0 1 1,0 32-16,33-32 15,-1 32-15,0 0 16,-32 0 0,65-33-16,-65 33 15,64 0 1,-64 0-16,33 0 15,-1 0-15,0 0 16,-32 0 0,0 0-16,33 0 15,-33 0-15,32 33 16,0-33-1,1 32-15,-33 0 16,32-32-16,0 33 16,-32-33-16,33 64 15,-33-64-15,0 32 16,0 1-16,0-1 15,0 33-15,0-65 16,0 64-16,0-32 16,0 1-16,0-1 15,0 0-15,0 1 16,0-1-16,0 0 15,-33 0-15,33 1 16,-32-1-16,-33 0 16,65 1-16,-64-1 15,-1 0-15,33-32 16,-65 32-16,64 1 15,1-33-15,-32 32 16,64-32-16,-33 0 16,1 0-16,32 0 31,0 0-16,0-32-15,0 32 16,0-33-16,0 1 16,0 0-16,0-33 15,0 33-15,0 0 16,0-1-16,32 33 15,-32 0-15,65 0 16,-65 0-16,32-32 16,-32 32-16,32 0 15,-32 0-15,0 0 16,33 32-16,31 33 15,-31-33-15,-1 33 16,0-1-16,33-64 16,-33 33-16,1-1 15,31 0-15,-64-32 16,33 0-16,-33 33 15,32-33 1,-32 32 0,0-32 15,0-32-16,32 32-15,-32-33 16,0 33-16,33-32 16</inkml:trace>
  <inkml:trace contextRef="#ctx0" brushRef="#br0" timeOffset="1">17935 17984 0,'32'0'47,"-32"0"-47,33 0 16,31 32-16,33 33 15,-97-65-15,65 64 16,-33-31-16,1 31 16,31-64-16,-64 33 15,65-1-15,-1-32 16,-31 32-1,-33 0-15,32-32 16,-32 33 0,0-33 62,0 0-78,0-33 15,0 1-15,0-32 16</inkml:trace>
  <inkml:trace contextRef="#ctx0" brushRef="#br0" timeOffset="2">18484 17952 0,'0'0'0,"0"0"15,-32 32-15,32 0 16,-32 33-16,0-1 15,-33 1-15,65-33 16,-32 33-16,-1-33 16,1 0-16,0-32 15,-1 65-15,33-65 16,0 32-1,0 1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8-19T18:54:15.77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8000 12237 0,'0'0'47,"0"0"-16,0 0-15,32 0-16,0 0 16,33 0-1,-33 0-15,33 0 16,0 0-16,-1 0 15,33 0-15,-32 0 16,-33 0-16,0 0 16,33 0-16,-65 0 15,32 0-15,-32 0 16,33 0-16,-1 0 15,0 0-15,-32 0 16,65 0-16,-33 0 16,1 0-16,31 0 15,1 0-15,-33 0 16,0 0-1,33 0-15,-33 0 16,1 0-16,-1 0 16,0 0-16,1 0 15,-1 0-15,0 0 16,1 0-16,31 0 15,1 0-15,-33 0 16,65 0-16,-32 0 16,-1 0-16,1 0 15,-33 0-15,33 0 16,-33 0-16,1 0 15,-33 0-15,32 0 16,0 0-16,1 0 16,-1 0-16,0 0 15,1 0-15,-1 0 16,0 0-16,33 0 15,-1 0-15,-31 0 16,-1 0-16,65 0 16,-97 0-16,32 0 15,33 0-15,-65 0 16,65 0-1,-33 0-15,0 0 16,1 0-16,31 0 16,-32 0-16,1 0 15,-1 0-15,33 0 16,-33 0-16,-32 0 15,32 0-15,-32 0 16,33 0-16,31 0 16,1 0-16,-33 0 15,33 0-15,-33 0 16,33 0-16,-33 0 15,0-33-15,1 33 16,31 0-16,-64 0 16,33 0-16,-33 0 15,32 0 1,0 0-16,-32 0 15,33 0-15,-33 0 16,32 0-16,33 0 16,-33 0-16,33 0 15,-65 0-15,32 0 31,-32 0-15,32 0-16,-32 0 172,0 0-157,-32-32 1,0 32-16,32-32 15,0 0-15,-33-1 16,33 33 0,0-32-1,0 32 1,0 0 15,-32-32 172,0 32-203,-1 0 15,1 0-15,0 0 16,32 0-16,-33 0 16,33 0 140,0 0-156,65 0 15,-65 0 1,32 0-16,1 0 15,-1 32-15,0 0 16,1-32 0,-1 0-16,-32 33 15,32-1-15,1-32 16,-1 0-1,-32 0 1,32 0 0,0 32-1,-32-32 1,0 0 15,0 32 94,0 1-110,-32-1-15,32 0 16,-32-32-16,32 33 16,-32-1-16,32 0 15,0-32 1,0 32-16,-33-32 15,33 0 17,0 0-32,0 33 15,-32-33-15,32 32 31,0 0-15,0-32 0,0 33-16,0-33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4AF526-2DDC-4CF5-BF02-A7C655042A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4324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A13B3-0C8A-4143-BE7B-92302C51E6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94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E9EE8-160C-40FF-B8BE-72A77DEB88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9132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799" y="1964267"/>
            <a:ext cx="5398295" cy="2421464"/>
          </a:xfrm>
        </p:spPr>
        <p:txBody>
          <a:bodyPr anchor="b"/>
          <a:lstStyle>
            <a:lvl1pPr algn="r">
              <a:defRPr sz="36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71799" y="4385733"/>
            <a:ext cx="5398295" cy="1405467"/>
          </a:xfrm>
        </p:spPr>
        <p:txBody>
          <a:bodyPr anchor="t"/>
          <a:lstStyle>
            <a:lvl1pPr marL="0" indent="0" algn="r">
              <a:buNone/>
              <a:defRPr sz="1350" cap="all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699250" y="5870575"/>
            <a:ext cx="1200150" cy="3778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55751-C85F-4F72-B779-5D5FEA4F7377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71800" y="5870575"/>
            <a:ext cx="3670300" cy="3778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550" y="5870575"/>
            <a:ext cx="414338" cy="3778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5B4CB-7999-41BB-AABF-F28DA5330D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6601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B0A713-06FC-4CB4-A687-1B9B0AFEA258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8CDF1-140E-4B11-8C0F-9E2DD65A4B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44897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3308581"/>
            <a:ext cx="7598570" cy="1468800"/>
          </a:xfrm>
        </p:spPr>
        <p:txBody>
          <a:bodyPr anchor="b"/>
          <a:lstStyle>
            <a:lvl1pPr algn="l">
              <a:defRPr sz="3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7381"/>
            <a:ext cx="7598571" cy="860400"/>
          </a:xfrm>
        </p:spPr>
        <p:txBody>
          <a:bodyPr anchor="t"/>
          <a:lstStyle>
            <a:lvl1pPr marL="0" indent="0" algn="l">
              <a:buNone/>
              <a:defRPr sz="1500" cap="all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5C66A-C9FA-4AEF-B21D-C0F74E469650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1BFBA-9BBA-4E7F-B6A2-79C1BB42A7D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5281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2142067"/>
            <a:ext cx="3746501" cy="364913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6421" y="2142068"/>
            <a:ext cx="3746499" cy="364913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32125D-00F4-49D2-AD8C-2A3AF69D6D6C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D32EF-0E55-4E8B-92B5-60002C6A140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0513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0252" y="2218267"/>
            <a:ext cx="3531791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1" y="2870201"/>
            <a:ext cx="3747692" cy="2920998"/>
          </a:xfrm>
        </p:spPr>
        <p:txBody>
          <a:bodyPr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3" y="2226734"/>
            <a:ext cx="3542110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67612" y="2870201"/>
            <a:ext cx="3746501" cy="2920998"/>
          </a:xfrm>
        </p:spPr>
        <p:txBody>
          <a:bodyPr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26411-203C-4AD4-949D-690764465F70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5E6DE-EA02-4220-BA79-DA59C0727E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5782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63D38-86B8-4AC1-A681-529F5E4C5CEF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464448-9B5C-4D81-94AC-3AE0397095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61409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28A0F-5FD4-46E5-99CB-11F94AE673F4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119A1-F45F-45B5-8FCC-82AD8F92B7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7217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074333"/>
            <a:ext cx="2760664" cy="1371600"/>
          </a:xfrm>
        </p:spPr>
        <p:txBody>
          <a:bodyPr anchor="b"/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151" y="609601"/>
            <a:ext cx="462677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3445933"/>
            <a:ext cx="2760664" cy="1828800"/>
          </a:xfrm>
        </p:spPr>
        <p:txBody>
          <a:bodyPr anchor="t"/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54D76-1FF4-44DF-8E64-D0372BBC1DF3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E66FB-A4D9-430D-9403-2D56A5FB84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1478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35F2A2-993A-40C6-922D-1EDBC83C91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15869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600200"/>
            <a:ext cx="4623490" cy="1371600"/>
          </a:xfrm>
        </p:spPr>
        <p:txBody>
          <a:bodyPr anchor="b"/>
          <a:lstStyle>
            <a:lvl1pPr algn="l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914400"/>
            <a:ext cx="2460731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971800"/>
            <a:ext cx="4623490" cy="1828800"/>
          </a:xfrm>
        </p:spPr>
        <p:txBody>
          <a:bodyPr anchor="t"/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7BF3F-C87B-43C3-A7E1-28DBE09CB13C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6BBD60-A292-4A3E-AA77-2E3DCCE7B7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66779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4732865"/>
            <a:ext cx="7598570" cy="566738"/>
          </a:xfrm>
        </p:spPr>
        <p:txBody>
          <a:bodyPr anchor="b"/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8701" y="932112"/>
            <a:ext cx="656987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5299603"/>
            <a:ext cx="7598570" cy="493712"/>
          </a:xfrm>
        </p:spPr>
        <p:txBody>
          <a:bodyPr anchor="t"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1267A-FB0E-4B92-8817-47CD584B9840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D7DAE-560C-4338-BB4C-6F67560DF3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24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3124199"/>
          </a:xfrm>
        </p:spPr>
        <p:txBody>
          <a:bodyPr/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/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420A2-ABEA-47D8-859D-3B53E72DCDBF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7AE64-348D-4E0F-A098-194E3DEE0A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13242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78738" y="2743200"/>
            <a:ext cx="457200" cy="584200"/>
          </a:xfrm>
          <a:prstGeom prst="rect">
            <a:avLst/>
          </a:prstGeom>
        </p:spPr>
        <p:txBody>
          <a:bodyPr lIns="68580" tIns="34290" rIns="68580" bIns="34290"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>
              <a:defRPr/>
            </a:pPr>
            <a:r>
              <a:rPr lang="en-US" sz="6000" dirty="0">
                <a:effectLst/>
              </a:rPr>
              <a:t>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6713" y="823913"/>
            <a:ext cx="457200" cy="584200"/>
          </a:xfrm>
          <a:prstGeom prst="rect">
            <a:avLst/>
          </a:prstGeom>
        </p:spPr>
        <p:txBody>
          <a:bodyPr lIns="68580" tIns="34290" rIns="68580" bIns="34290"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>
              <a:defRPr/>
            </a:pPr>
            <a:r>
              <a:rPr lang="en-US" sz="6000" dirty="0"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/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23406" y="3352800"/>
            <a:ext cx="7004388" cy="381000"/>
          </a:xfrm>
        </p:spPr>
        <p:txBody>
          <a:bodyPr/>
          <a:lstStyle>
            <a:lvl1pPr marL="0" indent="0">
              <a:buFontTx/>
              <a:buNone/>
              <a:defRPr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99" y="4343400"/>
            <a:ext cx="7614275" cy="1447800"/>
          </a:xfrm>
        </p:spPr>
        <p:txBody>
          <a:bodyPr/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CB31F-205A-45CD-A84E-D888E6188437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10456-B870-4D65-BB51-7E3145C10D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49172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3308581"/>
            <a:ext cx="7598569" cy="1468800"/>
          </a:xfrm>
        </p:spPr>
        <p:txBody>
          <a:bodyPr anchor="b"/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4777381"/>
            <a:ext cx="7598570" cy="8604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B9423-2A5A-4A04-9BBE-9045E8874435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8565A-E2B8-466A-B03E-7C506BA738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72959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78738" y="2743200"/>
            <a:ext cx="457200" cy="584200"/>
          </a:xfrm>
          <a:prstGeom prst="rect">
            <a:avLst/>
          </a:prstGeom>
        </p:spPr>
        <p:txBody>
          <a:bodyPr lIns="68580" tIns="34290" rIns="68580" bIns="34290"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>
              <a:defRPr/>
            </a:pPr>
            <a:r>
              <a:rPr lang="en-US" sz="6000" dirty="0">
                <a:effectLst/>
              </a:rPr>
              <a:t>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6713" y="823913"/>
            <a:ext cx="457200" cy="584200"/>
          </a:xfrm>
          <a:prstGeom prst="rect">
            <a:avLst/>
          </a:prstGeom>
        </p:spPr>
        <p:txBody>
          <a:bodyPr lIns="68580" tIns="34290" rIns="68580" bIns="34290"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>
              <a:defRPr/>
            </a:pPr>
            <a:r>
              <a:rPr lang="en-US" sz="6000" dirty="0"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/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0" y="3886200"/>
            <a:ext cx="7601577" cy="889000"/>
          </a:xfrm>
        </p:spPr>
        <p:txBody>
          <a:bodyPr anchor="b"/>
          <a:lstStyle>
            <a:lvl1pPr>
              <a:buNone/>
              <a:defRPr lang="en-US" sz="1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5200"/>
            <a:ext cx="7601577" cy="1016000"/>
          </a:xfrm>
        </p:spPr>
        <p:txBody>
          <a:bodyPr anchor="t"/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4F560F-5E16-406D-9EA1-1A1AC353B55B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C8617-4FB7-40DE-BEF8-A12EA6F1791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937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2743199"/>
          </a:xfrm>
        </p:spPr>
        <p:txBody>
          <a:bodyPr/>
          <a:lstStyle>
            <a:lvl1pPr>
              <a:defRPr lang="en-US" b="0" dirty="0"/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1" y="3505200"/>
            <a:ext cx="7598571" cy="838200"/>
          </a:xfrm>
        </p:spPr>
        <p:txBody>
          <a:bodyPr anchor="b"/>
          <a:lstStyle>
            <a:lvl1pPr>
              <a:buNone/>
              <a:defRPr lang="en-US" sz="21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t"/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6134E-07CC-4351-900C-4742C263EE9D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50736-6248-49CE-8562-4CD37A8E33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69993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543BD-00C9-4DA9-A520-E52E3A190926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A9D2C7-C203-4D1C-869F-98AFA17C85F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4910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4006" y="609600"/>
            <a:ext cx="16189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609600"/>
            <a:ext cx="5874087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D7156F-1215-47E0-B5E2-308E58C33187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178FD-DDD6-454F-A5B4-F81B1D0D5C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8381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A161C-81AD-4E71-A5FE-9D17EA6608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6112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A0A2EF-6F40-4FC3-8C26-AD9487BF34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2293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8787E5-F3C2-4195-B0B1-FC598ACC16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235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4FDF0-6E9B-4F7E-B988-E34891D870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827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4794B-8A41-4F13-AD57-71B4C297BC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9429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5C821-F955-47AE-91BE-E327A45BBC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2136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5C28-16A8-4BF9-8ACB-F514D5377B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0418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86E86CE-9273-439B-AE78-762FF346B9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4350" y="609600"/>
            <a:ext cx="7599363" cy="1455738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2141538"/>
            <a:ext cx="7599363" cy="36496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2075" y="5870575"/>
            <a:ext cx="120015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 smtClean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6FB2C577-FB0B-41D4-921E-89A526A8D410}" type="datetimeFigureOut">
              <a:rPr lang="en-US"/>
              <a:pPr>
                <a:defRPr/>
              </a:pPr>
              <a:t>08/17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0" y="5870575"/>
            <a:ext cx="587057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 dirty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9375" y="5870575"/>
            <a:ext cx="414338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 smtClean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45363AFB-06BE-497B-8C55-4220761144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2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  <p:sldLayoutId id="2147483833" r:id="rId12"/>
    <p:sldLayoutId id="2147483834" r:id="rId13"/>
    <p:sldLayoutId id="2147483835" r:id="rId14"/>
    <p:sldLayoutId id="2147483836" r:id="rId15"/>
    <p:sldLayoutId id="2147483837" r:id="rId16"/>
    <p:sldLayoutId id="2147483838" r:id="rId17"/>
  </p:sldLayoutIdLst>
  <p:txStyles>
    <p:titleStyle>
      <a:lvl1pPr algn="l" defTabSz="342900" rtl="0" fontAlgn="base">
        <a:spcBef>
          <a:spcPct val="0"/>
        </a:spcBef>
        <a:spcAft>
          <a:spcPct val="0"/>
        </a:spcAft>
        <a:defRPr sz="2700" kern="1200" cap="all">
          <a:ln w="3175" cmpd="sng">
            <a:noFill/>
          </a:ln>
          <a:solidFill>
            <a:schemeClr val="tx1"/>
          </a:solidFill>
          <a:latin typeface="+mj-lt"/>
          <a:ea typeface="+mj-ea"/>
          <a:cs typeface="+mj-cs"/>
        </a:defRPr>
      </a:lvl1pPr>
      <a:lvl2pPr algn="l" defTabSz="342900" rtl="0" fontAlgn="base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</a:defRPr>
      </a:lvl2pPr>
      <a:lvl3pPr algn="l" defTabSz="342900" rtl="0" fontAlgn="base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</a:defRPr>
      </a:lvl3pPr>
      <a:lvl4pPr algn="l" defTabSz="342900" rtl="0" fontAlgn="base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</a:defRPr>
      </a:lvl4pPr>
      <a:lvl5pPr algn="l" defTabSz="342900" rtl="0" fontAlgn="base">
        <a:spcBef>
          <a:spcPct val="0"/>
        </a:spcBef>
        <a:spcAft>
          <a:spcPct val="0"/>
        </a:spcAft>
        <a:defRPr sz="2700">
          <a:solidFill>
            <a:schemeClr val="tx1"/>
          </a:solidFill>
          <a:latin typeface="Calibri Light" panose="020F030202020403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fontAlgn="base">
        <a:spcBef>
          <a:spcPct val="0"/>
        </a:spcBef>
        <a:spcAft>
          <a:spcPts val="75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342900" rtl="0" fontAlgn="base">
        <a:spcBef>
          <a:spcPct val="0"/>
        </a:spcBef>
        <a:spcAft>
          <a:spcPts val="75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900113" indent="-214313" algn="l" defTabSz="342900" rtl="0" fontAlgn="base">
        <a:spcBef>
          <a:spcPct val="0"/>
        </a:spcBef>
        <a:spcAft>
          <a:spcPts val="75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3pPr>
      <a:lvl4pPr marL="1157288" indent="-128588" algn="l" defTabSz="342900" rtl="0" fontAlgn="base">
        <a:spcBef>
          <a:spcPct val="0"/>
        </a:spcBef>
        <a:spcAft>
          <a:spcPts val="75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1500188" indent="-128588" algn="l" defTabSz="342900" rtl="0" fontAlgn="base">
        <a:spcBef>
          <a:spcPct val="0"/>
        </a:spcBef>
        <a:spcAft>
          <a:spcPts val="75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customXml" Target="../ink/ink36.xml"/><Relationship Id="rId7" Type="http://schemas.openxmlformats.org/officeDocument/2006/relationships/customXml" Target="../ink/ink37.xml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4" Type="http://schemas.openxmlformats.org/officeDocument/2006/relationships/image" Target="../media/image94.emf"/><Relationship Id="rId9" Type="http://schemas.openxmlformats.org/officeDocument/2006/relationships/oleObject" Target="../embeddings/oleObject8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35.emf"/><Relationship Id="rId26" Type="http://schemas.openxmlformats.org/officeDocument/2006/relationships/image" Target="../media/image101.wmf"/><Relationship Id="rId39" Type="http://schemas.openxmlformats.org/officeDocument/2006/relationships/oleObject" Target="../embeddings/oleObject105.bin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99.bin"/><Relationship Id="rId34" Type="http://schemas.openxmlformats.org/officeDocument/2006/relationships/image" Target="../media/image102.wmf"/><Relationship Id="rId42" Type="http://schemas.openxmlformats.org/officeDocument/2006/relationships/image" Target="../media/image106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5.wmf"/><Relationship Id="rId17" Type="http://schemas.openxmlformats.org/officeDocument/2006/relationships/customXml" Target="../ink/ink38.xml"/><Relationship Id="rId25" Type="http://schemas.openxmlformats.org/officeDocument/2006/relationships/oleObject" Target="../embeddings/oleObject101.bin"/><Relationship Id="rId33" Type="http://schemas.openxmlformats.org/officeDocument/2006/relationships/oleObject" Target="../embeddings/oleObject102.bin"/><Relationship Id="rId38" Type="http://schemas.openxmlformats.org/officeDocument/2006/relationships/image" Target="../media/image104.wmf"/><Relationship Id="rId46" Type="http://schemas.openxmlformats.org/officeDocument/2006/relationships/image" Target="../media/image10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8.wmf"/><Relationship Id="rId29" Type="http://schemas.openxmlformats.org/officeDocument/2006/relationships/customXml" Target="../ink/ink40.xml"/><Relationship Id="rId41" Type="http://schemas.openxmlformats.org/officeDocument/2006/relationships/oleObject" Target="../embeddings/oleObject106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00.wmf"/><Relationship Id="rId32" Type="http://schemas.openxmlformats.org/officeDocument/2006/relationships/customXml" Target="../ink/ink42.xml"/><Relationship Id="rId37" Type="http://schemas.openxmlformats.org/officeDocument/2006/relationships/oleObject" Target="../embeddings/oleObject104.bin"/><Relationship Id="rId40" Type="http://schemas.openxmlformats.org/officeDocument/2006/relationships/image" Target="../media/image105.wmf"/><Relationship Id="rId45" Type="http://schemas.openxmlformats.org/officeDocument/2006/relationships/customXml" Target="../ink/ink43.xml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0.bin"/><Relationship Id="rId28" Type="http://schemas.openxmlformats.org/officeDocument/2006/relationships/image" Target="../media/image36.emf"/><Relationship Id="rId36" Type="http://schemas.openxmlformats.org/officeDocument/2006/relationships/image" Target="../media/image103.wmf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98.bin"/><Relationship Id="rId31" Type="http://schemas.openxmlformats.org/officeDocument/2006/relationships/customXml" Target="../ink/ink41.xml"/><Relationship Id="rId44" Type="http://schemas.openxmlformats.org/officeDocument/2006/relationships/image" Target="../media/image107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6.wmf"/><Relationship Id="rId22" Type="http://schemas.openxmlformats.org/officeDocument/2006/relationships/image" Target="../media/image99.wmf"/><Relationship Id="rId27" Type="http://schemas.openxmlformats.org/officeDocument/2006/relationships/customXml" Target="../ink/ink39.xml"/><Relationship Id="rId30" Type="http://schemas.openxmlformats.org/officeDocument/2006/relationships/image" Target="../media/image38.emf"/><Relationship Id="rId35" Type="http://schemas.openxmlformats.org/officeDocument/2006/relationships/oleObject" Target="../embeddings/oleObject103.bin"/><Relationship Id="rId43" Type="http://schemas.openxmlformats.org/officeDocument/2006/relationships/oleObject" Target="../embeddings/oleObject10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0.wmf"/><Relationship Id="rId11" Type="http://schemas.openxmlformats.org/officeDocument/2006/relationships/customXml" Target="../ink/ink44.xml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19" Type="http://schemas.openxmlformats.org/officeDocument/2006/relationships/customXml" Target="../ink/ink1.xml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6.wmf"/><Relationship Id="rId39" Type="http://schemas.openxmlformats.org/officeDocument/2006/relationships/customXml" Target="../ink/ink4.xml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29.wmf"/><Relationship Id="rId42" Type="http://schemas.openxmlformats.org/officeDocument/2006/relationships/image" Target="../media/image38.emf"/><Relationship Id="rId47" Type="http://schemas.openxmlformats.org/officeDocument/2006/relationships/image" Target="../media/image40.emf"/><Relationship Id="rId50" Type="http://schemas.openxmlformats.org/officeDocument/2006/relationships/image" Target="../media/image41.emf"/><Relationship Id="rId55" Type="http://schemas.openxmlformats.org/officeDocument/2006/relationships/oleObject" Target="../embeddings/oleObject31.bin"/><Relationship Id="rId63" Type="http://schemas.openxmlformats.org/officeDocument/2006/relationships/customXml" Target="../ink/ink13.xml"/><Relationship Id="rId68" Type="http://schemas.openxmlformats.org/officeDocument/2006/relationships/image" Target="../media/image37.wmf"/><Relationship Id="rId7" Type="http://schemas.openxmlformats.org/officeDocument/2006/relationships/oleObject" Target="../embeddings/oleObject14.bin"/><Relationship Id="rId71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9" Type="http://schemas.openxmlformats.org/officeDocument/2006/relationships/oleObject" Target="../embeddings/oleObject25.bin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5.wmf"/><Relationship Id="rId32" Type="http://schemas.openxmlformats.org/officeDocument/2006/relationships/image" Target="../media/image28.wmf"/><Relationship Id="rId37" Type="http://schemas.openxmlformats.org/officeDocument/2006/relationships/customXml" Target="../ink/ink3.xml"/><Relationship Id="rId40" Type="http://schemas.openxmlformats.org/officeDocument/2006/relationships/image" Target="../media/image37.emf"/><Relationship Id="rId45" Type="http://schemas.openxmlformats.org/officeDocument/2006/relationships/customXml" Target="../ink/ink7.xml"/><Relationship Id="rId53" Type="http://schemas.openxmlformats.org/officeDocument/2006/relationships/oleObject" Target="../embeddings/oleObject30.bin"/><Relationship Id="rId58" Type="http://schemas.openxmlformats.org/officeDocument/2006/relationships/image" Target="../media/image34.wmf"/><Relationship Id="rId66" Type="http://schemas.openxmlformats.org/officeDocument/2006/relationships/image" Target="../media/image36.wmf"/><Relationship Id="rId74" Type="http://schemas.openxmlformats.org/officeDocument/2006/relationships/image" Target="../media/image42.e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5.emf"/><Relationship Id="rId36" Type="http://schemas.openxmlformats.org/officeDocument/2006/relationships/image" Target="../media/image30.wmf"/><Relationship Id="rId49" Type="http://schemas.openxmlformats.org/officeDocument/2006/relationships/customXml" Target="../ink/ink10.xml"/><Relationship Id="rId57" Type="http://schemas.openxmlformats.org/officeDocument/2006/relationships/oleObject" Target="../embeddings/oleObject32.bin"/><Relationship Id="rId61" Type="http://schemas.openxmlformats.org/officeDocument/2006/relationships/customXml" Target="../ink/ink11.xml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6.bin"/><Relationship Id="rId44" Type="http://schemas.openxmlformats.org/officeDocument/2006/relationships/image" Target="../media/image39.emf"/><Relationship Id="rId52" Type="http://schemas.openxmlformats.org/officeDocument/2006/relationships/image" Target="../media/image31.wmf"/><Relationship Id="rId60" Type="http://schemas.openxmlformats.org/officeDocument/2006/relationships/image" Target="../media/image35.wmf"/><Relationship Id="rId65" Type="http://schemas.openxmlformats.org/officeDocument/2006/relationships/oleObject" Target="../embeddings/oleObject34.bin"/><Relationship Id="rId73" Type="http://schemas.openxmlformats.org/officeDocument/2006/relationships/customXml" Target="../ink/ink15.xml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1.wmf"/><Relationship Id="rId22" Type="http://schemas.openxmlformats.org/officeDocument/2006/relationships/image" Target="../media/image24.wmf"/><Relationship Id="rId27" Type="http://schemas.openxmlformats.org/officeDocument/2006/relationships/customXml" Target="../ink/ink2.xml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28.bin"/><Relationship Id="rId43" Type="http://schemas.openxmlformats.org/officeDocument/2006/relationships/customXml" Target="../ink/ink6.xml"/><Relationship Id="rId48" Type="http://schemas.openxmlformats.org/officeDocument/2006/relationships/customXml" Target="../ink/ink9.xml"/><Relationship Id="rId56" Type="http://schemas.openxmlformats.org/officeDocument/2006/relationships/image" Target="../media/image33.wmf"/><Relationship Id="rId64" Type="http://schemas.openxmlformats.org/officeDocument/2006/relationships/customXml" Target="../ink/ink14.xml"/><Relationship Id="rId69" Type="http://schemas.openxmlformats.org/officeDocument/2006/relationships/oleObject" Target="../embeddings/oleObject36.bin"/><Relationship Id="rId8" Type="http://schemas.openxmlformats.org/officeDocument/2006/relationships/image" Target="../media/image18.wmf"/><Relationship Id="rId51" Type="http://schemas.openxmlformats.org/officeDocument/2006/relationships/oleObject" Target="../embeddings/oleObject29.bin"/><Relationship Id="rId72" Type="http://schemas.openxmlformats.org/officeDocument/2006/relationships/image" Target="../media/image39.wmf"/><Relationship Id="rId3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7.bin"/><Relationship Id="rId38" Type="http://schemas.openxmlformats.org/officeDocument/2006/relationships/image" Target="../media/image36.emf"/><Relationship Id="rId46" Type="http://schemas.openxmlformats.org/officeDocument/2006/relationships/customXml" Target="../ink/ink8.xml"/><Relationship Id="rId59" Type="http://schemas.openxmlformats.org/officeDocument/2006/relationships/oleObject" Target="../embeddings/oleObject33.bin"/><Relationship Id="rId67" Type="http://schemas.openxmlformats.org/officeDocument/2006/relationships/oleObject" Target="../embeddings/oleObject35.bin"/><Relationship Id="rId20" Type="http://schemas.openxmlformats.org/officeDocument/2006/relationships/image" Target="../media/image23.wmf"/><Relationship Id="rId41" Type="http://schemas.openxmlformats.org/officeDocument/2006/relationships/customXml" Target="../ink/ink5.xml"/><Relationship Id="rId54" Type="http://schemas.openxmlformats.org/officeDocument/2006/relationships/image" Target="../media/image32.wmf"/><Relationship Id="rId62" Type="http://schemas.openxmlformats.org/officeDocument/2006/relationships/customXml" Target="../ink/ink12.xml"/><Relationship Id="rId70" Type="http://schemas.openxmlformats.org/officeDocument/2006/relationships/image" Target="../media/image3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wmf"/><Relationship Id="rId26" Type="http://schemas.openxmlformats.org/officeDocument/2006/relationships/image" Target="../media/image36.emf"/><Relationship Id="rId39" Type="http://schemas.openxmlformats.org/officeDocument/2006/relationships/oleObject" Target="../embeddings/oleObject52.bin"/><Relationship Id="rId21" Type="http://schemas.openxmlformats.org/officeDocument/2006/relationships/oleObject" Target="../embeddings/oleObject46.bin"/><Relationship Id="rId34" Type="http://schemas.openxmlformats.org/officeDocument/2006/relationships/image" Target="../media/image52.wmf"/><Relationship Id="rId42" Type="http://schemas.openxmlformats.org/officeDocument/2006/relationships/image" Target="../media/image56.wmf"/><Relationship Id="rId47" Type="http://schemas.openxmlformats.org/officeDocument/2006/relationships/oleObject" Target="../embeddings/oleObject56.bin"/><Relationship Id="rId50" Type="http://schemas.openxmlformats.org/officeDocument/2006/relationships/oleObject" Target="../embeddings/oleObject57.bin"/><Relationship Id="rId55" Type="http://schemas.openxmlformats.org/officeDocument/2006/relationships/image" Target="../media/image62.wmf"/><Relationship Id="rId63" Type="http://schemas.openxmlformats.org/officeDocument/2006/relationships/image" Target="../media/image64.wmf"/><Relationship Id="rId68" Type="http://schemas.openxmlformats.org/officeDocument/2006/relationships/oleObject" Target="../embeddings/oleObject64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9" Type="http://schemas.openxmlformats.org/officeDocument/2006/relationships/customXml" Target="../ink/ink1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0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51.bin"/><Relationship Id="rId40" Type="http://schemas.openxmlformats.org/officeDocument/2006/relationships/image" Target="../media/image55.wmf"/><Relationship Id="rId45" Type="http://schemas.openxmlformats.org/officeDocument/2006/relationships/oleObject" Target="../embeddings/oleObject55.bin"/><Relationship Id="rId53" Type="http://schemas.openxmlformats.org/officeDocument/2006/relationships/image" Target="../media/image61.wmf"/><Relationship Id="rId58" Type="http://schemas.openxmlformats.org/officeDocument/2006/relationships/customXml" Target="../ink/ink22.xml"/><Relationship Id="rId66" Type="http://schemas.openxmlformats.org/officeDocument/2006/relationships/oleObject" Target="../embeddings/oleObject63.bin"/><Relationship Id="rId5" Type="http://schemas.openxmlformats.org/officeDocument/2006/relationships/oleObject" Target="../embeddings/oleObject39.bin"/><Relationship Id="rId15" Type="http://schemas.openxmlformats.org/officeDocument/2006/relationships/customXml" Target="../ink/ink16.xml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38.emf"/><Relationship Id="rId36" Type="http://schemas.openxmlformats.org/officeDocument/2006/relationships/image" Target="../media/image53.wmf"/><Relationship Id="rId49" Type="http://schemas.openxmlformats.org/officeDocument/2006/relationships/customXml" Target="../ink/ink21.xml"/><Relationship Id="rId57" Type="http://schemas.openxmlformats.org/officeDocument/2006/relationships/image" Target="../media/image63.wmf"/><Relationship Id="rId61" Type="http://schemas.openxmlformats.org/officeDocument/2006/relationships/customXml" Target="../ink/ink25.xml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5.bin"/><Relationship Id="rId31" Type="http://schemas.openxmlformats.org/officeDocument/2006/relationships/oleObject" Target="../embeddings/oleObject48.bin"/><Relationship Id="rId44" Type="http://schemas.openxmlformats.org/officeDocument/2006/relationships/image" Target="../media/image57.wmf"/><Relationship Id="rId52" Type="http://schemas.openxmlformats.org/officeDocument/2006/relationships/oleObject" Target="../embeddings/oleObject58.bin"/><Relationship Id="rId60" Type="http://schemas.openxmlformats.org/officeDocument/2006/relationships/customXml" Target="../ink/ink24.xml"/><Relationship Id="rId65" Type="http://schemas.openxmlformats.org/officeDocument/2006/relationships/image" Target="../media/image6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6.wmf"/><Relationship Id="rId22" Type="http://schemas.openxmlformats.org/officeDocument/2006/relationships/image" Target="../media/image49.wmf"/><Relationship Id="rId27" Type="http://schemas.openxmlformats.org/officeDocument/2006/relationships/customXml" Target="../ink/ink18.xml"/><Relationship Id="rId30" Type="http://schemas.openxmlformats.org/officeDocument/2006/relationships/customXml" Target="../ink/ink20.xml"/><Relationship Id="rId35" Type="http://schemas.openxmlformats.org/officeDocument/2006/relationships/oleObject" Target="../embeddings/oleObject50.bin"/><Relationship Id="rId43" Type="http://schemas.openxmlformats.org/officeDocument/2006/relationships/oleObject" Target="../embeddings/oleObject54.bin"/><Relationship Id="rId48" Type="http://schemas.openxmlformats.org/officeDocument/2006/relationships/image" Target="../media/image59.wmf"/><Relationship Id="rId56" Type="http://schemas.openxmlformats.org/officeDocument/2006/relationships/oleObject" Target="../embeddings/oleObject60.bin"/><Relationship Id="rId64" Type="http://schemas.openxmlformats.org/officeDocument/2006/relationships/oleObject" Target="../embeddings/oleObject62.bin"/><Relationship Id="rId69" Type="http://schemas.openxmlformats.org/officeDocument/2006/relationships/image" Target="../media/image67.wmf"/><Relationship Id="rId8" Type="http://schemas.openxmlformats.org/officeDocument/2006/relationships/image" Target="../media/image43.wmf"/><Relationship Id="rId51" Type="http://schemas.openxmlformats.org/officeDocument/2006/relationships/image" Target="../media/image60.wmf"/><Relationship Id="rId3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4.bin"/><Relationship Id="rId25" Type="http://schemas.openxmlformats.org/officeDocument/2006/relationships/customXml" Target="../ink/ink17.xml"/><Relationship Id="rId33" Type="http://schemas.openxmlformats.org/officeDocument/2006/relationships/oleObject" Target="../embeddings/oleObject49.bin"/><Relationship Id="rId38" Type="http://schemas.openxmlformats.org/officeDocument/2006/relationships/image" Target="../media/image54.wmf"/><Relationship Id="rId46" Type="http://schemas.openxmlformats.org/officeDocument/2006/relationships/image" Target="../media/image58.wmf"/><Relationship Id="rId59" Type="http://schemas.openxmlformats.org/officeDocument/2006/relationships/customXml" Target="../ink/ink23.xml"/><Relationship Id="rId67" Type="http://schemas.openxmlformats.org/officeDocument/2006/relationships/image" Target="../media/image66.wmf"/><Relationship Id="rId20" Type="http://schemas.openxmlformats.org/officeDocument/2006/relationships/image" Target="../media/image48.wmf"/><Relationship Id="rId41" Type="http://schemas.openxmlformats.org/officeDocument/2006/relationships/oleObject" Target="../embeddings/oleObject53.bin"/><Relationship Id="rId54" Type="http://schemas.openxmlformats.org/officeDocument/2006/relationships/oleObject" Target="../embeddings/oleObject59.bin"/><Relationship Id="rId62" Type="http://schemas.openxmlformats.org/officeDocument/2006/relationships/oleObject" Target="../embeddings/oleObject61.bin"/><Relationship Id="rId70" Type="http://schemas.openxmlformats.org/officeDocument/2006/relationships/oleObject" Target="../embeddings/oleObject6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35.emf"/><Relationship Id="rId26" Type="http://schemas.openxmlformats.org/officeDocument/2006/relationships/image" Target="../media/image77.wmf"/><Relationship Id="rId39" Type="http://schemas.openxmlformats.org/officeDocument/2006/relationships/oleObject" Target="../embeddings/oleObject80.bin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78.wmf"/><Relationship Id="rId42" Type="http://schemas.openxmlformats.org/officeDocument/2006/relationships/image" Target="../media/image82.wmf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17" Type="http://schemas.openxmlformats.org/officeDocument/2006/relationships/customXml" Target="../ink/ink26.xml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4.wmf"/><Relationship Id="rId29" Type="http://schemas.openxmlformats.org/officeDocument/2006/relationships/customXml" Target="../ink/ink28.xml"/><Relationship Id="rId41" Type="http://schemas.openxmlformats.org/officeDocument/2006/relationships/oleObject" Target="../embeddings/oleObject8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6.wmf"/><Relationship Id="rId32" Type="http://schemas.openxmlformats.org/officeDocument/2006/relationships/customXml" Target="../ink/ink30.xml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81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36.emf"/><Relationship Id="rId36" Type="http://schemas.openxmlformats.org/officeDocument/2006/relationships/image" Target="../media/image79.wmf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3.bin"/><Relationship Id="rId31" Type="http://schemas.openxmlformats.org/officeDocument/2006/relationships/customXml" Target="../ink/ink29.xml"/><Relationship Id="rId44" Type="http://schemas.openxmlformats.org/officeDocument/2006/relationships/image" Target="../media/image83.e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22" Type="http://schemas.openxmlformats.org/officeDocument/2006/relationships/image" Target="../media/image75.wmf"/><Relationship Id="rId27" Type="http://schemas.openxmlformats.org/officeDocument/2006/relationships/customXml" Target="../ink/ink27.xml"/><Relationship Id="rId30" Type="http://schemas.openxmlformats.org/officeDocument/2006/relationships/image" Target="../media/image38.emf"/><Relationship Id="rId35" Type="http://schemas.openxmlformats.org/officeDocument/2006/relationships/oleObject" Target="../embeddings/oleObject78.bin"/><Relationship Id="rId43" Type="http://schemas.openxmlformats.org/officeDocument/2006/relationships/customXml" Target="../ink/ink3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customXml" Target="../ink/ink34.xml"/><Relationship Id="rId18" Type="http://schemas.openxmlformats.org/officeDocument/2006/relationships/oleObject" Target="../embeddings/oleObject86.bin"/><Relationship Id="rId3" Type="http://schemas.openxmlformats.org/officeDocument/2006/relationships/customXml" Target="../ink/ink32.xml"/><Relationship Id="rId21" Type="http://schemas.openxmlformats.org/officeDocument/2006/relationships/image" Target="../media/image89.wmf"/><Relationship Id="rId7" Type="http://schemas.openxmlformats.org/officeDocument/2006/relationships/customXml" Target="../ink/ink33.xml"/><Relationship Id="rId12" Type="http://schemas.openxmlformats.org/officeDocument/2006/relationships/image" Target="../media/image86.wmf"/><Relationship Id="rId17" Type="http://schemas.openxmlformats.org/officeDocument/2006/relationships/image" Target="../media/image90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35.xml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87.wmf"/><Relationship Id="rId10" Type="http://schemas.openxmlformats.org/officeDocument/2006/relationships/image" Target="../media/image85.wmf"/><Relationship Id="rId19" Type="http://schemas.openxmlformats.org/officeDocument/2006/relationships/image" Target="../media/image88.wmf"/><Relationship Id="rId4" Type="http://schemas.openxmlformats.org/officeDocument/2006/relationships/image" Target="../media/image88.e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4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3306763"/>
          </a:xfrm>
        </p:spPr>
        <p:txBody>
          <a:bodyPr/>
          <a:lstStyle/>
          <a:p>
            <a:r>
              <a:rPr lang="en-US" altLang="en-US" sz="5400" dirty="0" smtClean="0"/>
              <a:t>Get out your Sage and Scribe worksheet</a:t>
            </a:r>
          </a:p>
          <a:p>
            <a:r>
              <a:rPr lang="en-US" altLang="en-US" sz="5400" dirty="0" smtClean="0"/>
              <a:t>When your partner sits down, finish the worksheet together</a:t>
            </a:r>
          </a:p>
        </p:txBody>
      </p:sp>
      <p:sp>
        <p:nvSpPr>
          <p:cNvPr id="6147" name="Title 3"/>
          <p:cNvSpPr>
            <a:spLocks noGrp="1"/>
          </p:cNvSpPr>
          <p:nvPr>
            <p:ph type="title"/>
          </p:nvPr>
        </p:nvSpPr>
        <p:spPr>
          <a:xfrm>
            <a:off x="381000" y="685800"/>
            <a:ext cx="8763000" cy="1143000"/>
          </a:xfrm>
        </p:spPr>
        <p:txBody>
          <a:bodyPr/>
          <a:lstStyle/>
          <a:p>
            <a:r>
              <a:rPr lang="en-US" altLang="en-US" sz="6600" dirty="0" smtClean="0"/>
              <a:t>Pre-Calc AB Do Now</a:t>
            </a:r>
            <a:br>
              <a:rPr lang="en-US" altLang="en-US" sz="6600" dirty="0" smtClean="0"/>
            </a:br>
            <a:r>
              <a:rPr lang="en-US" altLang="en-US" sz="6600" dirty="0" smtClean="0"/>
              <a:t>8-17</a:t>
            </a:r>
          </a:p>
        </p:txBody>
      </p:sp>
    </p:spTree>
    <p:extLst>
      <p:ext uri="{BB962C8B-B14F-4D97-AF65-F5344CB8AC3E}">
        <p14:creationId xmlns:p14="http://schemas.microsoft.com/office/powerpoint/2010/main" val="19308803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600" smtClean="0"/>
              <a:t>Factor completel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4ax + 14ay – 10bx – 35b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588930" y="1616894"/>
              <a:ext cx="2121428" cy="825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9570" y="1607534"/>
                <a:ext cx="2140148" cy="8445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50838" y="2535238"/>
          <a:ext cx="232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2535238"/>
                        <a:ext cx="2324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2710358" y="1608420"/>
              <a:ext cx="2776041" cy="918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700998" y="1599060"/>
                <a:ext cx="2794762" cy="937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2674938" y="2535238"/>
          <a:ext cx="255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9" imgW="850531" imgH="203112" progId="Equation.DSMT4">
                  <p:embed/>
                </p:oleObj>
              </mc:Choice>
              <mc:Fallback>
                <p:oleObj name="Equation" r:id="rId9" imgW="85053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2535238"/>
                        <a:ext cx="255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219200" y="3349625"/>
          <a:ext cx="3467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1" imgW="1155700" imgH="203200" progId="Equation.DSMT4">
                  <p:embed/>
                </p:oleObj>
              </mc:Choice>
              <mc:Fallback>
                <p:oleObj name="Equation" r:id="rId11" imgW="11557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49625"/>
                        <a:ext cx="3467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008063"/>
            <a:ext cx="7599363" cy="552450"/>
          </a:xfrm>
        </p:spPr>
        <p:txBody>
          <a:bodyPr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50" b="1" dirty="0"/>
              <a:t>Phone number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 bwMode="auto">
          <a:xfrm>
            <a:off x="514350" y="1868488"/>
            <a:ext cx="8455025" cy="3332162"/>
          </a:xfrm>
        </p:spPr>
        <p:txBody>
          <a:bodyPr wrap="square" numCol="1" anchorCtr="0" compatLnSpc="1">
            <a:prstTxWarp prst="textNoShape">
              <a:avLst/>
            </a:prstTxWarp>
            <a:normAutofit fontScale="92500" lnSpcReduction="10000"/>
          </a:bodyPr>
          <a:lstStyle/>
          <a:p>
            <a:r>
              <a:rPr lang="en-US" altLang="en-US" sz="2100" smtClean="0">
                <a:solidFill>
                  <a:srgbClr val="FFFF00"/>
                </a:solidFill>
              </a:rPr>
              <a:t>Key in the 1</a:t>
            </a:r>
            <a:r>
              <a:rPr lang="en-US" altLang="en-US" sz="2100" baseline="30000" smtClean="0">
                <a:solidFill>
                  <a:srgbClr val="FFFF00"/>
                </a:solidFill>
              </a:rPr>
              <a:t>st</a:t>
            </a:r>
            <a:r>
              <a:rPr lang="en-US" altLang="en-US" sz="2100" smtClean="0">
                <a:solidFill>
                  <a:srgbClr val="FFFF00"/>
                </a:solidFill>
              </a:rPr>
              <a:t> three digits of your phone number (not the area code)</a:t>
            </a:r>
          </a:p>
          <a:p>
            <a:r>
              <a:rPr lang="en-US" altLang="en-US" sz="2100" smtClean="0">
                <a:solidFill>
                  <a:srgbClr val="FFFF00"/>
                </a:solidFill>
              </a:rPr>
              <a:t>Multiply by 80</a:t>
            </a:r>
          </a:p>
          <a:p>
            <a:r>
              <a:rPr lang="en-US" altLang="en-US" sz="2100" smtClean="0">
                <a:solidFill>
                  <a:srgbClr val="FFFF00"/>
                </a:solidFill>
              </a:rPr>
              <a:t>Add 1</a:t>
            </a:r>
          </a:p>
          <a:p>
            <a:r>
              <a:rPr lang="en-US" altLang="en-US" sz="2100" smtClean="0">
                <a:solidFill>
                  <a:srgbClr val="FFFF00"/>
                </a:solidFill>
              </a:rPr>
              <a:t>Multiply by 250</a:t>
            </a:r>
          </a:p>
          <a:p>
            <a:r>
              <a:rPr lang="en-US" altLang="en-US" sz="2100" smtClean="0">
                <a:solidFill>
                  <a:srgbClr val="FFFF00"/>
                </a:solidFill>
              </a:rPr>
              <a:t>Add the last four digits of your phone #</a:t>
            </a:r>
          </a:p>
          <a:p>
            <a:r>
              <a:rPr lang="en-US" altLang="en-US" sz="2100" smtClean="0">
                <a:solidFill>
                  <a:srgbClr val="FFFF00"/>
                </a:solidFill>
              </a:rPr>
              <a:t>Add the last four digits of your phone # AGAIN</a:t>
            </a:r>
          </a:p>
          <a:p>
            <a:r>
              <a:rPr lang="en-US" altLang="en-US" sz="2100" smtClean="0">
                <a:solidFill>
                  <a:srgbClr val="FFFF00"/>
                </a:solidFill>
              </a:rPr>
              <a:t>Subtract 250</a:t>
            </a:r>
          </a:p>
          <a:p>
            <a:r>
              <a:rPr lang="en-US" altLang="en-US" sz="2100" smtClean="0">
                <a:solidFill>
                  <a:srgbClr val="FFFF00"/>
                </a:solidFill>
              </a:rPr>
              <a:t>Divide by 2</a:t>
            </a:r>
          </a:p>
          <a:p>
            <a:r>
              <a:rPr lang="en-US" altLang="en-US" sz="2100" smtClean="0">
                <a:solidFill>
                  <a:srgbClr val="FFFF00"/>
                </a:solidFill>
              </a:rPr>
              <a:t>SEE YOUR PHONE NUMBER ON YOUR CALCULATOR??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30200"/>
            <a:ext cx="6378575" cy="1293813"/>
          </a:xfrm>
        </p:spPr>
        <p:txBody>
          <a:bodyPr/>
          <a:lstStyle/>
          <a:p>
            <a:pPr algn="ctr" eaLnBrk="1" hangingPunct="1"/>
            <a:r>
              <a:rPr lang="en-US" altLang="en-US" b="1" smtClean="0"/>
              <a:t>Difference of two squares:</a:t>
            </a:r>
            <a:br>
              <a:rPr lang="en-US" altLang="en-US" b="1" smtClean="0"/>
            </a:br>
            <a:r>
              <a:rPr lang="en-US" altLang="en-US" b="1" smtClean="0"/>
              <a:t>a</a:t>
            </a:r>
            <a:r>
              <a:rPr lang="en-US" altLang="en-US" b="1" baseline="30000" smtClean="0"/>
              <a:t>2</a:t>
            </a:r>
            <a:r>
              <a:rPr lang="en-US" altLang="en-US" b="1" smtClean="0"/>
              <a:t> – b</a:t>
            </a:r>
            <a:r>
              <a:rPr lang="en-US" altLang="en-US" b="1" baseline="30000" smtClean="0"/>
              <a:t>2</a:t>
            </a:r>
            <a:r>
              <a:rPr lang="en-US" altLang="en-US" b="1" smtClean="0"/>
              <a:t> = (a – b)(a + b)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4a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– 49				</a:t>
            </a:r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600" smtClean="0"/>
              <a:t>32x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- 162</a:t>
            </a:r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190500" y="2270125"/>
          <a:ext cx="300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270125"/>
                        <a:ext cx="3009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3344863" y="2097088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3359150" y="2097088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13163" y="1349375"/>
          <a:ext cx="863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5" imgW="266469" imgH="139579" progId="Equation.DSMT4">
                  <p:embed/>
                </p:oleObj>
              </mc:Choice>
              <mc:Fallback>
                <p:oleObj name="Equation" r:id="rId5" imgW="266469" imgH="1395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1349375"/>
                        <a:ext cx="863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38588" y="4325938"/>
          <a:ext cx="412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4325938"/>
                        <a:ext cx="412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2988" y="1981200"/>
          <a:ext cx="1152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1981200"/>
                        <a:ext cx="11525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948113" y="3663950"/>
          <a:ext cx="4111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3663950"/>
                        <a:ext cx="4111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40038" y="2857500"/>
          <a:ext cx="908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3" imgW="279279" imgH="165028" progId="Equation.DSMT4">
                  <p:embed/>
                </p:oleObj>
              </mc:Choice>
              <mc:Fallback>
                <p:oleObj name="Equation" r:id="rId13" imgW="279279" imgH="16502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2857500"/>
                        <a:ext cx="908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25938" y="2921000"/>
          <a:ext cx="5746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5" imgW="177492" imgH="164814" progId="Equation.DSMT4">
                  <p:embed/>
                </p:oleObj>
              </mc:Choice>
              <mc:Fallback>
                <p:oleObj name="Equation" r:id="rId15" imgW="177492" imgH="16481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2921000"/>
                        <a:ext cx="5746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Ink 12"/>
              <p14:cNvContentPartPr/>
              <p14:nvPr/>
            </p14:nvContentPartPr>
            <p14:xfrm>
              <a:off x="3755962" y="3105944"/>
              <a:ext cx="1384920" cy="2674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746602" y="3096584"/>
                <a:ext cx="1403640" cy="286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529263" y="2371725"/>
            <a:ext cx="2560637" cy="1852613"/>
            <a:chOff x="6167437" y="4330699"/>
            <a:chExt cx="2560690" cy="1852613"/>
          </a:xfrm>
        </p:grpSpPr>
        <p:sp>
          <p:nvSpPr>
            <p:cNvPr id="15" name="Rectangle 14"/>
            <p:cNvSpPr/>
            <p:nvPr/>
          </p:nvSpPr>
          <p:spPr>
            <a:xfrm>
              <a:off x="6167437" y="4330699"/>
              <a:ext cx="2560690" cy="185261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6" name="Straight Connector 15"/>
            <p:cNvCxnSpPr>
              <a:stCxn id="15" idx="0"/>
              <a:endCxn id="15" idx="2"/>
            </p:cNvCxnSpPr>
            <p:nvPr/>
          </p:nvCxnSpPr>
          <p:spPr>
            <a:xfrm>
              <a:off x="7448576" y="4330699"/>
              <a:ext cx="0" cy="18526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5" idx="1"/>
              <a:endCxn id="15" idx="3"/>
            </p:cNvCxnSpPr>
            <p:nvPr/>
          </p:nvCxnSpPr>
          <p:spPr>
            <a:xfrm>
              <a:off x="6167437" y="5257799"/>
              <a:ext cx="256069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05475" y="2527300"/>
          <a:ext cx="82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9" imgW="253780" imgH="203024" progId="Equation.DSMT4">
                  <p:embed/>
                </p:oleObj>
              </mc:Choice>
              <mc:Fallback>
                <p:oleObj name="Equation" r:id="rId19" imgW="253780" imgH="2030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2527300"/>
                        <a:ext cx="825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759575" y="2563813"/>
          <a:ext cx="1196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21" imgW="368140" imgH="177723" progId="Equation.DSMT4">
                  <p:embed/>
                </p:oleObj>
              </mc:Choice>
              <mc:Fallback>
                <p:oleObj name="Equation" r:id="rId21" imgW="368140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563813"/>
                        <a:ext cx="11969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708650" y="3451225"/>
          <a:ext cx="866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23" imgW="266353" imgH="177569" progId="Equation.DSMT4">
                  <p:embed/>
                </p:oleObj>
              </mc:Choice>
              <mc:Fallback>
                <p:oleObj name="Equation" r:id="rId23" imgW="266353" imgH="1775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451225"/>
                        <a:ext cx="8667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940550" y="3430588"/>
          <a:ext cx="908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25" imgW="279158" imgH="177646" progId="Equation.DSMT4">
                  <p:embed/>
                </p:oleObj>
              </mc:Choice>
              <mc:Fallback>
                <p:oleObj name="Equation" r:id="rId25" imgW="279158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430588"/>
                        <a:ext cx="9080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" name="Ink 21"/>
              <p14:cNvContentPartPr/>
              <p14:nvPr/>
            </p14:nvContentPartPr>
            <p14:xfrm>
              <a:off x="6175882" y="2466584"/>
              <a:ext cx="1500840" cy="1980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166522" y="2457224"/>
                <a:ext cx="151956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" name="Ink 22"/>
              <p14:cNvContentPartPr/>
              <p14:nvPr/>
            </p14:nvContentPartPr>
            <p14:xfrm>
              <a:off x="6106042" y="4023944"/>
              <a:ext cx="1407960" cy="1980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096682" y="4014584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4" name="Ink 23"/>
              <p14:cNvContentPartPr/>
              <p14:nvPr/>
            </p14:nvContentPartPr>
            <p14:xfrm rot="5400000">
              <a:off x="5008876" y="3200386"/>
              <a:ext cx="1407960" cy="19800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 rot="5400000">
                <a:off x="4999516" y="3191026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24"/>
              <p14:cNvContentPartPr/>
              <p14:nvPr/>
            </p14:nvContentPartPr>
            <p14:xfrm rot="5400000">
              <a:off x="7096137" y="3215232"/>
              <a:ext cx="1500840" cy="1980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 rot="5400000">
                <a:off x="7086777" y="3205872"/>
                <a:ext cx="1519560" cy="2167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105775" y="2643188"/>
          <a:ext cx="6064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33" imgW="202936" imgH="177569" progId="Equation.DSMT4">
                  <p:embed/>
                </p:oleObj>
              </mc:Choice>
              <mc:Fallback>
                <p:oleObj name="Equation" r:id="rId33" imgW="202936" imgH="17756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2643188"/>
                        <a:ext cx="60642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215313" y="3494088"/>
          <a:ext cx="3794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3" y="3494088"/>
                        <a:ext cx="3794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5" name="Object 27"/>
          <p:cNvGraphicFramePr>
            <a:graphicFrameLocks noChangeAspect="1"/>
          </p:cNvGraphicFramePr>
          <p:nvPr/>
        </p:nvGraphicFramePr>
        <p:xfrm>
          <a:off x="7089775" y="4264025"/>
          <a:ext cx="6048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37" imgW="202936" imgH="177569" progId="Equation.DSMT4">
                  <p:embed/>
                </p:oleObj>
              </mc:Choice>
              <mc:Fallback>
                <p:oleObj name="Equation" r:id="rId37" imgW="202936" imgH="1775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4264025"/>
                        <a:ext cx="6048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6" name="Object 28"/>
          <p:cNvGraphicFramePr>
            <a:graphicFrameLocks noChangeAspect="1"/>
          </p:cNvGraphicFramePr>
          <p:nvPr/>
        </p:nvGraphicFramePr>
        <p:xfrm>
          <a:off x="5934075" y="4286250"/>
          <a:ext cx="6032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39" imgW="202936" imgH="177569" progId="Equation.DSMT4">
                  <p:embed/>
                </p:oleObj>
              </mc:Choice>
              <mc:Fallback>
                <p:oleObj name="Equation" r:id="rId39" imgW="202936" imgH="1775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286250"/>
                        <a:ext cx="6032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"/>
          <p:cNvGraphicFramePr>
            <a:graphicFrameLocks noChangeAspect="1"/>
          </p:cNvGraphicFramePr>
          <p:nvPr/>
        </p:nvGraphicFramePr>
        <p:xfrm>
          <a:off x="428625" y="4683125"/>
          <a:ext cx="232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41" imgW="774364" imgH="228501" progId="Equation.DSMT4">
                  <p:embed/>
                </p:oleObj>
              </mc:Choice>
              <mc:Fallback>
                <p:oleObj name="Equation" r:id="rId41" imgW="774364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683125"/>
                        <a:ext cx="23241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"/>
          <p:cNvGraphicFramePr>
            <a:graphicFrameLocks noChangeAspect="1"/>
          </p:cNvGraphicFramePr>
          <p:nvPr/>
        </p:nvGraphicFramePr>
        <p:xfrm>
          <a:off x="374650" y="5426075"/>
          <a:ext cx="320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43" imgW="1066337" imgH="203112" progId="Equation.DSMT4">
                  <p:embed/>
                </p:oleObj>
              </mc:Choice>
              <mc:Fallback>
                <p:oleObj name="Equation" r:id="rId43" imgW="106633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426075"/>
                        <a:ext cx="320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2" name="Ink 1"/>
              <p14:cNvContentPartPr/>
              <p14:nvPr/>
            </p14:nvContentPartPr>
            <p14:xfrm>
              <a:off x="309960" y="292680"/>
              <a:ext cx="3811320" cy="3886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00600" y="283320"/>
                <a:ext cx="3830040" cy="390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04800"/>
            <a:ext cx="6378575" cy="1293813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Factor completely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7954963" cy="4068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36 – (x – 5)</a:t>
            </a:r>
            <a:r>
              <a:rPr lang="en-US" altLang="en-US" sz="3600" baseline="30000" smtClean="0"/>
              <a:t>2</a:t>
            </a:r>
          </a:p>
          <a:p>
            <a:pPr eaLnBrk="1" hangingPunct="1">
              <a:buFontTx/>
              <a:buNone/>
            </a:pPr>
            <a:endParaRPr lang="en-US" altLang="en-US" sz="3600" baseline="30000" smtClean="0"/>
          </a:p>
          <a:p>
            <a:pPr eaLnBrk="1" hangingPunct="1">
              <a:buFontTx/>
              <a:buNone/>
            </a:pPr>
            <a:endParaRPr lang="en-US" altLang="en-US" sz="3600" baseline="30000" smtClean="0"/>
          </a:p>
          <a:p>
            <a:pPr eaLnBrk="1" hangingPunct="1">
              <a:buFontTx/>
              <a:buNone/>
            </a:pPr>
            <a:endParaRPr lang="en-US" altLang="en-US" sz="3600" baseline="30000" smtClean="0"/>
          </a:p>
          <a:p>
            <a:pPr eaLnBrk="1" hangingPunct="1">
              <a:buFontTx/>
              <a:buNone/>
            </a:pPr>
            <a:endParaRPr lang="en-US" altLang="en-US" sz="3600" baseline="3000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600" smtClean="0"/>
              <a:t>h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+ 16</a:t>
            </a:r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407988" y="1630363"/>
          <a:ext cx="4457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1485255" imgH="253890" progId="Equation.DSMT4">
                  <p:embed/>
                </p:oleObj>
              </mc:Choice>
              <mc:Fallback>
                <p:oleObj name="Equation" r:id="rId3" imgW="148525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630363"/>
                        <a:ext cx="44577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762000" y="2390775"/>
          <a:ext cx="297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5" imgW="990170" imgH="253890" progId="Equation.DSMT4">
                  <p:embed/>
                </p:oleObj>
              </mc:Choice>
              <mc:Fallback>
                <p:oleObj name="Equation" r:id="rId5" imgW="990170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0775"/>
                        <a:ext cx="2971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609600" y="4229100"/>
          <a:ext cx="2971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7" imgW="990170" imgH="177723" progId="Equation.DSMT4">
                  <p:embed/>
                </p:oleObj>
              </mc:Choice>
              <mc:Fallback>
                <p:oleObj name="Equation" r:id="rId7" imgW="990170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29100"/>
                        <a:ext cx="2971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3860800" y="4343400"/>
          <a:ext cx="1028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9" imgW="342603" imgH="177646" progId="Equation.DSMT4">
                  <p:embed/>
                </p:oleObj>
              </mc:Choice>
              <mc:Fallback>
                <p:oleObj name="Equation" r:id="rId9" imgW="342603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343400"/>
                        <a:ext cx="1028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294840" y="199080"/>
              <a:ext cx="5841720" cy="5473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5480" y="189720"/>
                <a:ext cx="5860440" cy="5491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04800"/>
            <a:ext cx="6378575" cy="1293813"/>
          </a:xfrm>
        </p:spPr>
        <p:txBody>
          <a:bodyPr/>
          <a:lstStyle/>
          <a:p>
            <a:pPr eaLnBrk="1" hangingPunct="1"/>
            <a:r>
              <a:rPr lang="en-US" altLang="en-US" b="1" smtClean="0"/>
              <a:t>Perfect Cub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a</a:t>
            </a:r>
            <a:r>
              <a:rPr lang="en-US" altLang="en-US" sz="3600" baseline="30000" smtClean="0"/>
              <a:t>3</a:t>
            </a:r>
            <a:r>
              <a:rPr lang="en-US" altLang="en-US" sz="3600" smtClean="0"/>
              <a:t> + b</a:t>
            </a:r>
            <a:r>
              <a:rPr lang="en-US" altLang="en-US" sz="3600" baseline="30000" smtClean="0"/>
              <a:t>3  </a:t>
            </a:r>
            <a:r>
              <a:rPr lang="en-US" altLang="en-US" sz="3600" smtClean="0"/>
              <a:t>= (a + b)(a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– ab + b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)</a:t>
            </a:r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r>
              <a:rPr lang="en-US" altLang="en-US" sz="3600" smtClean="0"/>
              <a:t>a</a:t>
            </a:r>
            <a:r>
              <a:rPr lang="en-US" altLang="en-US" sz="3600" baseline="30000" smtClean="0"/>
              <a:t>3</a:t>
            </a:r>
            <a:r>
              <a:rPr lang="en-US" altLang="en-US" sz="3600" smtClean="0"/>
              <a:t> – b</a:t>
            </a:r>
            <a:r>
              <a:rPr lang="en-US" altLang="en-US" sz="3600" baseline="30000" smtClean="0"/>
              <a:t>3</a:t>
            </a:r>
            <a:r>
              <a:rPr lang="en-US" altLang="en-US" sz="3600" smtClean="0"/>
              <a:t> = (a – b)(a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+ ab + b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)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742950" y="1254125"/>
          <a:ext cx="262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254125"/>
                        <a:ext cx="2628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628650" y="2971800"/>
          <a:ext cx="377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2971800"/>
                        <a:ext cx="3771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581400" y="2457450"/>
            <a:ext cx="27432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altLang="en-US" sz="2000" b="1">
                <a:solidFill>
                  <a:srgbClr val="0000CC"/>
                </a:solidFill>
              </a:rPr>
              <a:t>Never Factor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46475" y="4176713"/>
            <a:ext cx="2743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altLang="en-US" sz="2000" b="1">
                <a:solidFill>
                  <a:srgbClr val="0000CC"/>
                </a:solidFill>
              </a:rPr>
              <a:t>Never Factor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 build="p"/>
      <p:bldP spid="2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76200"/>
            <a:ext cx="6378575" cy="1293813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Factor completel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676400"/>
            <a:ext cx="7954963" cy="4068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x</a:t>
            </a:r>
            <a:r>
              <a:rPr lang="en-US" altLang="en-US" sz="3600" baseline="30000" smtClean="0"/>
              <a:t>3</a:t>
            </a:r>
            <a:r>
              <a:rPr lang="en-US" altLang="en-US" sz="3600" smtClean="0"/>
              <a:t> – 27</a:t>
            </a:r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600" smtClean="0"/>
              <a:t>8a</a:t>
            </a:r>
            <a:r>
              <a:rPr lang="en-US" altLang="en-US" sz="3600" baseline="30000" smtClean="0"/>
              <a:t>3</a:t>
            </a:r>
            <a:r>
              <a:rPr lang="en-US" altLang="en-US" sz="3600" smtClean="0"/>
              <a:t> + 125</a:t>
            </a:r>
          </a:p>
          <a:p>
            <a:pPr eaLnBrk="1" hangingPunct="1">
              <a:buFontTx/>
              <a:buNone/>
            </a:pPr>
            <a:endParaRPr lang="en-US" altLang="en-US" sz="3600" smtClean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533400" y="2306638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06638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209800" y="2306638"/>
          <a:ext cx="133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444114" imgH="253780" progId="Equation.DSMT4">
                  <p:embed/>
                </p:oleObj>
              </mc:Choice>
              <mc:Fallback>
                <p:oleObj name="Equation" r:id="rId5" imgW="444114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06638"/>
                        <a:ext cx="1333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3425825" y="2306638"/>
          <a:ext cx="2552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2306638"/>
                        <a:ext cx="2552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493713" y="4546600"/>
          <a:ext cx="224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9" imgW="749300" imgH="228600" progId="Equation.DSMT4">
                  <p:embed/>
                </p:oleObj>
              </mc:Choice>
              <mc:Fallback>
                <p:oleObj name="Equation" r:id="rId9" imgW="749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546600"/>
                        <a:ext cx="2247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2667000" y="4564063"/>
          <a:ext cx="160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1" imgW="533169" imgH="253890" progId="Equation.DSMT4">
                  <p:embed/>
                </p:oleObj>
              </mc:Choice>
              <mc:Fallback>
                <p:oleObj name="Equation" r:id="rId11" imgW="53316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64063"/>
                        <a:ext cx="160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4114800" y="4525963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3" imgW="1117600" imgH="279400" progId="Equation.DSMT4">
                  <p:embed/>
                </p:oleObj>
              </mc:Choice>
              <mc:Fallback>
                <p:oleObj name="Equation" r:id="rId13" imgW="1117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25963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1828800" y="2947988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5" imgW="1320227" imgH="253890" progId="Equation.DSMT4">
                  <p:embed/>
                </p:oleObj>
              </mc:Choice>
              <mc:Fallback>
                <p:oleObj name="Equation" r:id="rId15" imgW="132022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47988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362200" y="5322888"/>
          <a:ext cx="4914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7" imgW="1637589" imgH="253890" progId="Equation.DSMT4">
                  <p:embed/>
                </p:oleObj>
              </mc:Choice>
              <mc:Fallback>
                <p:oleObj name="Equation" r:id="rId17" imgW="163758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22888"/>
                        <a:ext cx="4914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0" y="152400"/>
            <a:ext cx="6378575" cy="1293813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Factor completel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593725" y="1446213"/>
            <a:ext cx="7956550" cy="40687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64x</a:t>
            </a:r>
            <a:r>
              <a:rPr lang="en-US" altLang="en-US" sz="3600" baseline="30000" smtClean="0"/>
              <a:t>6</a:t>
            </a:r>
            <a:r>
              <a:rPr lang="en-US" altLang="en-US" sz="3600" smtClean="0"/>
              <a:t> – y</a:t>
            </a:r>
            <a:r>
              <a:rPr lang="en-US" altLang="en-US" sz="3600" baseline="30000" smtClean="0"/>
              <a:t>6</a:t>
            </a:r>
            <a:endParaRPr lang="en-US" altLang="en-US" sz="3600" smtClean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0" y="2014538"/>
          <a:ext cx="266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028254" imgH="304668" progId="Equation.DSMT4">
                  <p:embed/>
                </p:oleObj>
              </mc:Choice>
              <mc:Fallback>
                <p:oleObj name="Equation" r:id="rId3" imgW="1028254" imgH="30466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14538"/>
                        <a:ext cx="266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552700" y="2109788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672808" imgH="279279" progId="Equation.DSMT4">
                  <p:embed/>
                </p:oleObj>
              </mc:Choice>
              <mc:Fallback>
                <p:oleObj name="Equation" r:id="rId5" imgW="672808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2109788"/>
                        <a:ext cx="2019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4398963" y="1974850"/>
          <a:ext cx="4610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1536033" imgH="355446" progId="Equation.DSMT4">
                  <p:embed/>
                </p:oleObj>
              </mc:Choice>
              <mc:Fallback>
                <p:oleObj name="Equation" r:id="rId7" imgW="1536033" imgH="3554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3" y="1974850"/>
                        <a:ext cx="4610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1981200" y="3000375"/>
          <a:ext cx="598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1993900" imgH="279400" progId="Equation.DSMT4">
                  <p:embed/>
                </p:oleObj>
              </mc:Choice>
              <mc:Fallback>
                <p:oleObj name="Equation" r:id="rId9" imgW="19939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00375"/>
                        <a:ext cx="5981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1577975" y="4003675"/>
          <a:ext cx="716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1" imgW="2387600" imgH="279400" progId="Equation.DSMT4">
                  <p:embed/>
                </p:oleObj>
              </mc:Choice>
              <mc:Fallback>
                <p:oleObj name="Equation" r:id="rId11" imgW="2387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003675"/>
                        <a:ext cx="716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0" y="152400"/>
            <a:ext cx="6378575" cy="1293813"/>
          </a:xfrm>
        </p:spPr>
        <p:txBody>
          <a:bodyPr/>
          <a:lstStyle/>
          <a:p>
            <a:pPr eaLnBrk="1" hangingPunct="1"/>
            <a:r>
              <a:rPr lang="en-US" altLang="en-US" sz="2600" smtClean="0"/>
              <a:t>Factor completely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579438" y="1454150"/>
            <a:ext cx="7956550" cy="4068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x</a:t>
            </a:r>
            <a:r>
              <a:rPr lang="en-US" altLang="en-US" sz="3600" baseline="30000" smtClean="0"/>
              <a:t>4</a:t>
            </a:r>
            <a:r>
              <a:rPr lang="en-US" altLang="en-US" sz="3600" smtClean="0"/>
              <a:t> – x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- 6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533400" y="2209800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3" imgW="990170" imgH="279279" progId="Equation.DSMT4">
                  <p:embed/>
                </p:oleObj>
              </mc:Choice>
              <mc:Fallback>
                <p:oleObj name="Equation" r:id="rId3" imgW="990170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297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en-US" altLang="en-US" sz="8800" smtClean="0"/>
              <a:t>Homework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514600"/>
            <a:ext cx="8915400" cy="4525963"/>
          </a:xfrm>
        </p:spPr>
        <p:txBody>
          <a:bodyPr/>
          <a:lstStyle/>
          <a:p>
            <a:pPr>
              <a:defRPr/>
            </a:pPr>
            <a:r>
              <a:rPr lang="en-US" sz="6600" dirty="0" err="1" smtClean="0">
                <a:solidFill>
                  <a:srgbClr val="0000CC"/>
                </a:solidFill>
              </a:rPr>
              <a:t>Pg</a:t>
            </a:r>
            <a:r>
              <a:rPr lang="en-US" sz="6600" dirty="0" smtClean="0">
                <a:solidFill>
                  <a:srgbClr val="0000CC"/>
                </a:solidFill>
              </a:rPr>
              <a:t> 32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6600" dirty="0" smtClean="0">
                <a:solidFill>
                  <a:srgbClr val="0000CC"/>
                </a:solidFill>
              </a:rPr>
              <a:t>#26,31,32,37,50-66 even, 79,87,89,94,95 </a:t>
            </a:r>
          </a:p>
          <a:p>
            <a:pPr>
              <a:defRPr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 smtClean="0"/>
              <a:t>1.3 </a:t>
            </a:r>
            <a:r>
              <a:rPr lang="en-US" altLang="en-US" sz="4400" smtClean="0">
                <a:latin typeface="Georgia" panose="02040502050405020303" pitchFamily="18" charset="0"/>
              </a:rPr>
              <a:t>Factor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eaLnBrk="1" hangingPunct="1"/>
            <a:endParaRPr lang="en-US" altLang="en-US" sz="320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8000" smtClean="0">
                <a:latin typeface="Georgia" panose="02040502050405020303" pitchFamily="18" charset="0"/>
              </a:rPr>
              <a:t>Pull out the GCF.</a:t>
            </a:r>
          </a:p>
          <a:p>
            <a:pPr eaLnBrk="1" hangingPunct="1">
              <a:buFontTx/>
              <a:buNone/>
            </a:pPr>
            <a:r>
              <a:rPr lang="en-US" altLang="en-US" sz="8000" smtClean="0">
                <a:latin typeface="Georgia" panose="02040502050405020303" pitchFamily="18" charset="0"/>
              </a:rPr>
              <a:t>Pull out the GCF.</a:t>
            </a:r>
          </a:p>
          <a:p>
            <a:pPr eaLnBrk="1" hangingPunct="1">
              <a:buFontTx/>
              <a:buNone/>
            </a:pPr>
            <a:r>
              <a:rPr lang="en-US" altLang="en-US" sz="8000" smtClean="0">
                <a:latin typeface="Georgia" panose="02040502050405020303" pitchFamily="18" charset="0"/>
              </a:rPr>
              <a:t>Pull out the GCF.</a:t>
            </a:r>
          </a:p>
          <a:p>
            <a:pPr eaLnBrk="1" hangingPunct="1">
              <a:buFontTx/>
              <a:buNone/>
            </a:pPr>
            <a:r>
              <a:rPr lang="en-US" altLang="en-US" sz="8000" smtClean="0">
                <a:latin typeface="Georgia" panose="02040502050405020303" pitchFamily="18" charset="0"/>
              </a:rPr>
              <a:t>Pull out the GCF.</a:t>
            </a:r>
          </a:p>
          <a:p>
            <a:pPr eaLnBrk="1" hangingPunct="1">
              <a:buFontTx/>
              <a:buNone/>
            </a:pPr>
            <a:endParaRPr lang="en-US" altLang="en-US" sz="8000" smtClean="0">
              <a:latin typeface="Georgia" panose="02040502050405020303" pitchFamily="18" charset="0"/>
            </a:endParaRPr>
          </a:p>
        </p:txBody>
      </p:sp>
    </p:spTree>
  </p:cSld>
  <p:clrMapOvr>
    <a:masterClrMapping/>
  </p:clrMapOvr>
  <p:transition advClick="0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9" presetClass="exit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ppt_h/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1" grpId="1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Factor – rewrite an expression as the product of its factor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17638"/>
            <a:ext cx="8229600" cy="45259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latin typeface="Georgia" panose="02040502050405020303" pitchFamily="18" charset="0"/>
              </a:rPr>
              <a:t>		</a:t>
            </a:r>
          </a:p>
          <a:p>
            <a:pPr eaLnBrk="1" hangingPunct="1">
              <a:buFontTx/>
              <a:buNone/>
            </a:pPr>
            <a:endParaRPr lang="en-US" altLang="en-US" smtClean="0">
              <a:latin typeface="Georgia" panose="02040502050405020303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3600" smtClean="0">
                <a:latin typeface="Georgia" panose="02040502050405020303" pitchFamily="18" charset="0"/>
              </a:rPr>
              <a:t>15x</a:t>
            </a:r>
            <a:r>
              <a:rPr lang="en-US" altLang="en-US" sz="3600" baseline="30000" smtClean="0">
                <a:latin typeface="Georgia" panose="02040502050405020303" pitchFamily="18" charset="0"/>
              </a:rPr>
              <a:t>2</a:t>
            </a:r>
            <a:r>
              <a:rPr lang="en-US" altLang="en-US" sz="3600" smtClean="0">
                <a:latin typeface="Georgia" panose="02040502050405020303" pitchFamily="18" charset="0"/>
              </a:rPr>
              <a:t> + 25x + 100</a:t>
            </a:r>
          </a:p>
        </p:txBody>
      </p:sp>
      <p:graphicFrame>
        <p:nvGraphicFramePr>
          <p:cNvPr id="11268" name="Object 1"/>
          <p:cNvGraphicFramePr>
            <a:graphicFrameLocks noChangeAspect="1"/>
          </p:cNvGraphicFramePr>
          <p:nvPr/>
        </p:nvGraphicFramePr>
        <p:xfrm>
          <a:off x="304800" y="4483100"/>
          <a:ext cx="426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1422400" imgH="228600" progId="Equation.DSMT4">
                  <p:embed/>
                </p:oleObj>
              </mc:Choice>
              <mc:Fallback>
                <p:oleObj name="Equation" r:id="rId3" imgW="1422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83100"/>
                        <a:ext cx="426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876800" y="1441549"/>
            <a:ext cx="274947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FF0000"/>
                  </a:outerShdw>
                </a:effectLst>
              </a:rPr>
              <a:t>GCF!!!!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5750" y="2763838"/>
          <a:ext cx="32956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763838"/>
                        <a:ext cx="32956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304800" y="5168900"/>
          <a:ext cx="430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1435100" imgH="228600" progId="Equation.DSMT4">
                  <p:embed/>
                </p:oleObj>
              </mc:Choice>
              <mc:Fallback>
                <p:oleObj name="Equation" r:id="rId7" imgW="1435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68900"/>
                        <a:ext cx="4305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Georgia" panose="02040502050405020303" pitchFamily="18" charset="0"/>
              </a:rPr>
              <a:t>EX 2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7954963" cy="4068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>
                <a:latin typeface="Georgia" panose="02040502050405020303" pitchFamily="18" charset="0"/>
              </a:rPr>
              <a:t>x</a:t>
            </a:r>
            <a:r>
              <a:rPr lang="en-US" altLang="en-US" sz="3600" baseline="30000" smtClean="0">
                <a:latin typeface="Georgia" panose="02040502050405020303" pitchFamily="18" charset="0"/>
              </a:rPr>
              <a:t>2</a:t>
            </a:r>
            <a:r>
              <a:rPr lang="en-US" altLang="en-US" sz="3600" smtClean="0">
                <a:latin typeface="Georgia" panose="02040502050405020303" pitchFamily="18" charset="0"/>
              </a:rPr>
              <a:t> + 10x + 24</a:t>
            </a:r>
          </a:p>
          <a:p>
            <a:pPr eaLnBrk="1" hangingPunct="1">
              <a:buFontTx/>
              <a:buNone/>
            </a:pPr>
            <a:endParaRPr lang="en-US" altLang="en-US" sz="3600" smtClean="0">
              <a:latin typeface="Georgia" panose="02040502050405020303" pitchFamily="18" charset="0"/>
            </a:endParaRPr>
          </a:p>
          <a:p>
            <a:pPr eaLnBrk="1" hangingPunct="1">
              <a:buFontTx/>
              <a:buNone/>
            </a:pPr>
            <a:endParaRPr lang="en-US" altLang="en-US" sz="3600" smtClean="0">
              <a:latin typeface="Georgia" panose="02040502050405020303" pitchFamily="18" charset="0"/>
            </a:endParaRPr>
          </a:p>
          <a:p>
            <a:pPr eaLnBrk="1" hangingPunct="1">
              <a:buFontTx/>
              <a:buNone/>
            </a:pPr>
            <a:endParaRPr lang="en-US" altLang="en-US" sz="3600" smtClean="0">
              <a:latin typeface="Georgia" panose="02040502050405020303" pitchFamily="18" charset="0"/>
            </a:endParaRP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600" smtClean="0"/>
              <a:t>x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+ 3x - 28</a:t>
            </a:r>
          </a:p>
          <a:p>
            <a:pPr eaLnBrk="1" hangingPunct="1">
              <a:buFontTx/>
              <a:buNone/>
            </a:pPr>
            <a:endParaRPr lang="en-US" altLang="en-US" smtClean="0">
              <a:latin typeface="Georgia" panose="02040502050405020303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00" y="2190750"/>
          <a:ext cx="2717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190750"/>
                        <a:ext cx="27178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4648200" y="914400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4662488" y="914400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16500" y="166688"/>
          <a:ext cx="863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5" imgW="266469" imgH="139579" progId="Equation.DSMT4">
                  <p:embed/>
                </p:oleObj>
              </mc:Choice>
              <mc:Fallback>
                <p:oleObj name="Equation" r:id="rId5" imgW="266469" imgH="13957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66688"/>
                        <a:ext cx="863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241925" y="3143250"/>
          <a:ext cx="4111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3143250"/>
                        <a:ext cx="4111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32388" y="819150"/>
          <a:ext cx="658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9" imgW="203024" imgH="164957" progId="Equation.DSMT4">
                  <p:embed/>
                </p:oleObj>
              </mc:Choice>
              <mc:Fallback>
                <p:oleObj name="Equation" r:id="rId9" imgW="203024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819150"/>
                        <a:ext cx="6588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159375" y="2338388"/>
          <a:ext cx="5762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1" imgW="177492" imgH="177492" progId="Equation.DSMT4">
                  <p:embed/>
                </p:oleObj>
              </mc:Choice>
              <mc:Fallback>
                <p:oleObj name="Equation" r:id="rId11" imgW="177492" imgH="1774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2338388"/>
                        <a:ext cx="5762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51363" y="1670050"/>
          <a:ext cx="4111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1670050"/>
                        <a:ext cx="4111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864225" y="1736725"/>
          <a:ext cx="4111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1736725"/>
                        <a:ext cx="4111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628650" y="457200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7" imgW="837836" imgH="203112" progId="Equation.DSMT4">
                  <p:embed/>
                </p:oleObj>
              </mc:Choice>
              <mc:Fallback>
                <p:oleObj name="Equation" r:id="rId17" imgW="83783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572000"/>
                        <a:ext cx="2514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1104840" y="4372560"/>
              <a:ext cx="178920" cy="53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095480" y="4363200"/>
                <a:ext cx="197640" cy="72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54238" y="457200"/>
            <a:ext cx="6378575" cy="1293813"/>
          </a:xfrm>
        </p:spPr>
        <p:txBody>
          <a:bodyPr/>
          <a:lstStyle/>
          <a:p>
            <a:pPr eaLnBrk="1" hangingPunct="1"/>
            <a:r>
              <a:rPr lang="en-US" altLang="en-US" smtClean="0"/>
              <a:t>Ex 3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36713"/>
            <a:ext cx="7956550" cy="40687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dirty="0" smtClean="0"/>
              <a:t>6x</a:t>
            </a:r>
            <a:r>
              <a:rPr lang="en-US" altLang="en-US" sz="3600" baseline="30000" dirty="0" smtClean="0"/>
              <a:t>2</a:t>
            </a:r>
            <a:r>
              <a:rPr lang="en-US" altLang="en-US" sz="3600" dirty="0" smtClean="0"/>
              <a:t> – 31x </a:t>
            </a:r>
            <a:r>
              <a:rPr lang="en-US" altLang="en-US" sz="3600" dirty="0" smtClean="0"/>
              <a:t>- </a:t>
            </a:r>
            <a:r>
              <a:rPr lang="en-US" altLang="en-US" sz="3600" dirty="0" smtClean="0"/>
              <a:t>37 </a:t>
            </a:r>
          </a:p>
          <a:p>
            <a:pPr eaLnBrk="1" hangingPunct="1">
              <a:buFontTx/>
              <a:buNone/>
            </a:pPr>
            <a:endParaRPr lang="en-US" altLang="en-US" sz="3600" dirty="0" smtClean="0"/>
          </a:p>
          <a:p>
            <a:pPr eaLnBrk="1" hangingPunct="1">
              <a:buFontTx/>
              <a:buNone/>
            </a:pPr>
            <a:endParaRPr lang="en-US" altLang="en-US" sz="3600" dirty="0" smtClean="0"/>
          </a:p>
          <a:p>
            <a:pPr eaLnBrk="1" hangingPunct="1">
              <a:buFontTx/>
              <a:buNone/>
            </a:pPr>
            <a:endParaRPr lang="en-US" altLang="en-US" sz="3600" dirty="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600" dirty="0" smtClean="0"/>
              <a:t>4x</a:t>
            </a:r>
            <a:r>
              <a:rPr lang="en-US" altLang="en-US" sz="3600" baseline="30000" dirty="0" smtClean="0"/>
              <a:t>2</a:t>
            </a:r>
            <a:r>
              <a:rPr lang="en-US" altLang="en-US" sz="3600" dirty="0" smtClean="0"/>
              <a:t> – 4x - 3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87358"/>
              </p:ext>
            </p:extLst>
          </p:nvPr>
        </p:nvGraphicFramePr>
        <p:xfrm>
          <a:off x="490538" y="2270125"/>
          <a:ext cx="3089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2270125"/>
                        <a:ext cx="30892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995738" y="747713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010025" y="747713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4038" y="0"/>
          <a:ext cx="863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5" imgW="266469" imgH="139579" progId="Equation.DSMT4">
                  <p:embed/>
                </p:oleObj>
              </mc:Choice>
              <mc:Fallback>
                <p:oleObj name="Equation" r:id="rId5" imgW="266469" imgH="1395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0"/>
                        <a:ext cx="863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9463" y="2976563"/>
          <a:ext cx="4111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2976563"/>
                        <a:ext cx="4111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319111"/>
              </p:ext>
            </p:extLst>
          </p:nvPr>
        </p:nvGraphicFramePr>
        <p:xfrm>
          <a:off x="4232275" y="652463"/>
          <a:ext cx="11541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652463"/>
                        <a:ext cx="115411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62450" y="2171700"/>
          <a:ext cx="8651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11" imgW="266353" imgH="177569" progId="Equation.DSMT4">
                  <p:embed/>
                </p:oleObj>
              </mc:Choice>
              <mc:Fallback>
                <p:oleObj name="Equation" r:id="rId11" imgW="266353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171700"/>
                        <a:ext cx="8651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652838" y="1503363"/>
          <a:ext cx="904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3" imgW="279158" imgH="177646" progId="Equation.DSMT4">
                  <p:embed/>
                </p:oleObj>
              </mc:Choice>
              <mc:Fallback>
                <p:oleObj name="Equation" r:id="rId13" imgW="279158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1503363"/>
                        <a:ext cx="9048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211763" y="1549400"/>
          <a:ext cx="4111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549400"/>
                        <a:ext cx="4111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649663" y="3954463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3663950" y="3954463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98938" y="3473450"/>
          <a:ext cx="863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17" imgW="266469" imgH="139579" progId="Equation.DSMT4">
                  <p:embed/>
                </p:oleObj>
              </mc:Choice>
              <mc:Fallback>
                <p:oleObj name="Equation" r:id="rId17" imgW="266469" imgH="13957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3473450"/>
                        <a:ext cx="863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243388" y="6183313"/>
          <a:ext cx="412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6183313"/>
                        <a:ext cx="412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019550" y="3790950"/>
          <a:ext cx="904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19" imgW="279279" imgH="165028" progId="Equation.DSMT4">
                  <p:embed/>
                </p:oleObj>
              </mc:Choice>
              <mc:Fallback>
                <p:oleObj name="Equation" r:id="rId19" imgW="279279" imgH="16502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790950"/>
                        <a:ext cx="904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19563" y="5399088"/>
          <a:ext cx="6588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21" imgW="203024" imgH="164957" progId="Equation.DSMT4">
                  <p:embed/>
                </p:oleObj>
              </mc:Choice>
              <mc:Fallback>
                <p:oleObj name="Equation" r:id="rId21" imgW="203024" imgH="1649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5399088"/>
                        <a:ext cx="6588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429000" y="4710113"/>
          <a:ext cx="66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23" imgW="202936" imgH="177569" progId="Equation.DSMT4">
                  <p:embed/>
                </p:oleObj>
              </mc:Choice>
              <mc:Fallback>
                <p:oleObj name="Equation" r:id="rId23" imgW="202936" imgH="1775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710113"/>
                        <a:ext cx="66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868863" y="4776788"/>
          <a:ext cx="4095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4776788"/>
                        <a:ext cx="4095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7" name="Ink 26"/>
              <p14:cNvContentPartPr/>
              <p14:nvPr/>
            </p14:nvContentPartPr>
            <p14:xfrm>
              <a:off x="4060080" y="4963320"/>
              <a:ext cx="1384920" cy="26748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050720" y="4953960"/>
                <a:ext cx="1403640" cy="286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5834063" y="4229100"/>
            <a:ext cx="2560637" cy="1852613"/>
            <a:chOff x="6167437" y="4330699"/>
            <a:chExt cx="2560690" cy="1852613"/>
          </a:xfrm>
        </p:grpSpPr>
        <p:sp>
          <p:nvSpPr>
            <p:cNvPr id="48" name="Rectangle 47"/>
            <p:cNvSpPr/>
            <p:nvPr/>
          </p:nvSpPr>
          <p:spPr>
            <a:xfrm>
              <a:off x="6167437" y="4330699"/>
              <a:ext cx="2560690" cy="185261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9" name="Straight Connector 48"/>
            <p:cNvCxnSpPr>
              <a:stCxn id="48" idx="0"/>
              <a:endCxn id="48" idx="2"/>
            </p:cNvCxnSpPr>
            <p:nvPr/>
          </p:nvCxnSpPr>
          <p:spPr>
            <a:xfrm>
              <a:off x="7448576" y="4330699"/>
              <a:ext cx="0" cy="18526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48" idx="1"/>
              <a:endCxn id="48" idx="3"/>
            </p:cNvCxnSpPr>
            <p:nvPr/>
          </p:nvCxnSpPr>
          <p:spPr>
            <a:xfrm>
              <a:off x="6167437" y="5257799"/>
              <a:ext cx="256069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6011863" y="4384675"/>
          <a:ext cx="82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29" imgW="253780" imgH="203024" progId="Equation.DSMT4">
                  <p:embed/>
                </p:oleObj>
              </mc:Choice>
              <mc:Fallback>
                <p:oleObj name="Equation" r:id="rId29" imgW="253780" imgH="2030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384675"/>
                        <a:ext cx="825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7188200" y="4421188"/>
          <a:ext cx="949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31" imgW="291847" imgH="177646" progId="Equation.DSMT4">
                  <p:embed/>
                </p:oleObj>
              </mc:Choice>
              <mc:Fallback>
                <p:oleObj name="Equation" r:id="rId31" imgW="291847" imgH="17764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421188"/>
                        <a:ext cx="949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116638" y="5308600"/>
          <a:ext cx="66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33" imgW="202936" imgH="177569" progId="Equation.DSMT4">
                  <p:embed/>
                </p:oleObj>
              </mc:Choice>
              <mc:Fallback>
                <p:oleObj name="Equation" r:id="rId33" imgW="202936" imgH="17756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5308600"/>
                        <a:ext cx="66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7369175" y="5287963"/>
          <a:ext cx="66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35" imgW="202936" imgH="177569" progId="Equation.DSMT4">
                  <p:embed/>
                </p:oleObj>
              </mc:Choice>
              <mc:Fallback>
                <p:oleObj name="Equation" r:id="rId35" imgW="202936" imgH="17756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5287963"/>
                        <a:ext cx="66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55" name="Ink 54"/>
              <p14:cNvContentPartPr/>
              <p14:nvPr/>
            </p14:nvContentPartPr>
            <p14:xfrm>
              <a:off x="6480000" y="4323960"/>
              <a:ext cx="1500840" cy="19800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470640" y="4314600"/>
                <a:ext cx="151956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56" name="Ink 55"/>
              <p14:cNvContentPartPr/>
              <p14:nvPr/>
            </p14:nvContentPartPr>
            <p14:xfrm>
              <a:off x="8515800" y="4533120"/>
              <a:ext cx="547200" cy="44208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8506440" y="4523760"/>
                <a:ext cx="565920" cy="46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57" name="Ink 56"/>
              <p14:cNvContentPartPr/>
              <p14:nvPr/>
            </p14:nvContentPartPr>
            <p14:xfrm>
              <a:off x="6410160" y="5881320"/>
              <a:ext cx="1407960" cy="19800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400800" y="5871960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58" name="Ink 57"/>
              <p14:cNvContentPartPr/>
              <p14:nvPr/>
            </p14:nvContentPartPr>
            <p14:xfrm>
              <a:off x="8713440" y="5497920"/>
              <a:ext cx="186480" cy="37224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704080" y="5488560"/>
                <a:ext cx="205200" cy="39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59" name="Ink 58"/>
              <p14:cNvContentPartPr/>
              <p14:nvPr/>
            </p14:nvContentPartPr>
            <p14:xfrm rot="5400000">
              <a:off x="5312994" y="5057762"/>
              <a:ext cx="1407960" cy="19800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 rot="5400000">
                <a:off x="5303634" y="5048402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61" name="Ink 60"/>
              <p14:cNvContentPartPr/>
              <p14:nvPr/>
            </p14:nvContentPartPr>
            <p14:xfrm>
              <a:off x="6154200" y="6288120"/>
              <a:ext cx="523800" cy="38412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6144840" y="6278760"/>
                <a:ext cx="542520" cy="40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64" name="Ink 63"/>
              <p14:cNvContentPartPr/>
              <p14:nvPr/>
            </p14:nvContentPartPr>
            <p14:xfrm rot="5400000">
              <a:off x="7400255" y="5072608"/>
              <a:ext cx="1500840" cy="198000"/>
            </p14:xfrm>
          </p:contentPart>
        </mc:Choice>
        <mc:Fallback xmlns="">
          <p:pic>
            <p:nvPicPr>
              <p:cNvPr id="64" name="Ink 63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 rot="5400000">
                <a:off x="7390895" y="5063248"/>
                <a:ext cx="151956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65" name="Ink 64"/>
              <p14:cNvContentPartPr/>
              <p14:nvPr/>
            </p14:nvContentPartPr>
            <p14:xfrm>
              <a:off x="7410600" y="6300000"/>
              <a:ext cx="570240" cy="430200"/>
            </p14:xfrm>
          </p:contentPart>
        </mc:Choice>
        <mc:Fallback xmlns="">
          <p:pic>
            <p:nvPicPr>
              <p:cNvPr id="65" name="Ink 64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401240" y="6290640"/>
                <a:ext cx="588960" cy="4489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6" name="Object 1"/>
          <p:cNvGraphicFramePr>
            <a:graphicFrameLocks noChangeAspect="1"/>
          </p:cNvGraphicFramePr>
          <p:nvPr/>
        </p:nvGraphicFramePr>
        <p:xfrm>
          <a:off x="457200" y="4572000"/>
          <a:ext cx="285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51" imgW="952087" imgH="203112" progId="Equation.DSMT4">
                  <p:embed/>
                </p:oleObj>
              </mc:Choice>
              <mc:Fallback>
                <p:oleObj name="Equation" r:id="rId51" imgW="95208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2857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/>
          <p:cNvGrpSpPr>
            <a:grpSpLocks/>
          </p:cNvGrpSpPr>
          <p:nvPr/>
        </p:nvGrpSpPr>
        <p:grpSpPr bwMode="auto">
          <a:xfrm>
            <a:off x="5980113" y="903288"/>
            <a:ext cx="2560637" cy="1852612"/>
            <a:chOff x="6167437" y="4330699"/>
            <a:chExt cx="2560690" cy="1852613"/>
          </a:xfrm>
        </p:grpSpPr>
        <p:sp>
          <p:nvSpPr>
            <p:cNvPr id="69" name="Rectangle 68"/>
            <p:cNvSpPr/>
            <p:nvPr/>
          </p:nvSpPr>
          <p:spPr>
            <a:xfrm>
              <a:off x="6167437" y="4330699"/>
              <a:ext cx="2560690" cy="185261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0" name="Straight Connector 69"/>
            <p:cNvCxnSpPr>
              <a:stCxn id="69" idx="0"/>
              <a:endCxn id="69" idx="2"/>
            </p:cNvCxnSpPr>
            <p:nvPr/>
          </p:nvCxnSpPr>
          <p:spPr>
            <a:xfrm>
              <a:off x="7448576" y="4330699"/>
              <a:ext cx="0" cy="18526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>
              <a:stCxn id="69" idx="1"/>
              <a:endCxn id="69" idx="3"/>
            </p:cNvCxnSpPr>
            <p:nvPr/>
          </p:nvCxnSpPr>
          <p:spPr>
            <a:xfrm>
              <a:off x="6167437" y="5257800"/>
              <a:ext cx="256069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6157913" y="1058863"/>
          <a:ext cx="82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53" imgW="253780" imgH="203024" progId="Equation.DSMT4">
                  <p:embed/>
                </p:oleObj>
              </mc:Choice>
              <mc:Fallback>
                <p:oleObj name="Equation" r:id="rId53" imgW="253780" imgH="203024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1058863"/>
                        <a:ext cx="825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7210425" y="1095375"/>
          <a:ext cx="1196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55" imgW="368140" imgH="177723" progId="Equation.DSMT4">
                  <p:embed/>
                </p:oleObj>
              </mc:Choice>
              <mc:Fallback>
                <p:oleObj name="Equation" r:id="rId55" imgW="368140" imgH="177723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1095375"/>
                        <a:ext cx="11969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6262688" y="1982788"/>
          <a:ext cx="66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57" imgW="202936" imgH="177569" progId="Equation.DSMT4">
                  <p:embed/>
                </p:oleObj>
              </mc:Choice>
              <mc:Fallback>
                <p:oleObj name="Equation" r:id="rId57" imgW="202936" imgH="17756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1982788"/>
                        <a:ext cx="66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71959"/>
              </p:ext>
            </p:extLst>
          </p:nvPr>
        </p:nvGraphicFramePr>
        <p:xfrm>
          <a:off x="7391400" y="1962150"/>
          <a:ext cx="908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59" imgW="279360" imgH="177480" progId="Equation.DSMT4">
                  <p:embed/>
                </p:oleObj>
              </mc:Choice>
              <mc:Fallback>
                <p:oleObj name="Equation" r:id="rId59" imgW="279360" imgH="1774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62150"/>
                        <a:ext cx="9080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6" name="Ink 75"/>
              <p14:cNvContentPartPr/>
              <p14:nvPr/>
            </p14:nvContentPartPr>
            <p14:xfrm>
              <a:off x="6625749" y="998537"/>
              <a:ext cx="1500840" cy="198000"/>
            </p14:xfrm>
          </p:contentPart>
        </mc:Choice>
        <mc:Fallback xmlns="">
          <p:pic>
            <p:nvPicPr>
              <p:cNvPr id="76" name="Ink 75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16389" y="989177"/>
                <a:ext cx="151956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78" name="Ink 77"/>
              <p14:cNvContentPartPr/>
              <p14:nvPr/>
            </p14:nvContentPartPr>
            <p14:xfrm>
              <a:off x="6555909" y="2555897"/>
              <a:ext cx="1407960" cy="19800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546549" y="2546537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80" name="Ink 79"/>
              <p14:cNvContentPartPr/>
              <p14:nvPr/>
            </p14:nvContentPartPr>
            <p14:xfrm rot="5400000">
              <a:off x="5458743" y="1732339"/>
              <a:ext cx="1407960" cy="198000"/>
            </p14:xfrm>
          </p:contentPart>
        </mc:Choice>
        <mc:Fallback xmlns="">
          <p:pic>
            <p:nvPicPr>
              <p:cNvPr id="80" name="Ink 79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 rot="5400000">
                <a:off x="5449383" y="1722979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82" name="Ink 81"/>
              <p14:cNvContentPartPr/>
              <p14:nvPr/>
            </p14:nvContentPartPr>
            <p14:xfrm rot="5400000">
              <a:off x="7546004" y="1747185"/>
              <a:ext cx="1500840" cy="19800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 rot="5400000">
                <a:off x="7536644" y="1737825"/>
                <a:ext cx="1519560" cy="2167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68242"/>
              </p:ext>
            </p:extLst>
          </p:nvPr>
        </p:nvGraphicFramePr>
        <p:xfrm>
          <a:off x="8631238" y="1219200"/>
          <a:ext cx="377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65" imgW="126720" imgH="139680" progId="Equation.DSMT4">
                  <p:embed/>
                </p:oleObj>
              </mc:Choice>
              <mc:Fallback>
                <p:oleObj name="Equation" r:id="rId65" imgW="126720" imgH="1396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8" y="1219200"/>
                        <a:ext cx="377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81509"/>
              </p:ext>
            </p:extLst>
          </p:nvPr>
        </p:nvGraphicFramePr>
        <p:xfrm>
          <a:off x="8685213" y="2033588"/>
          <a:ext cx="2651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67" imgW="88560" imgH="164880" progId="Equation.DSMT4">
                  <p:embed/>
                </p:oleObj>
              </mc:Choice>
              <mc:Fallback>
                <p:oleObj name="Equation" r:id="rId67" imgW="88560" imgH="1648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213" y="2033588"/>
                        <a:ext cx="2651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92385"/>
              </p:ext>
            </p:extLst>
          </p:nvPr>
        </p:nvGraphicFramePr>
        <p:xfrm>
          <a:off x="7375525" y="2916238"/>
          <a:ext cx="8318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69" imgW="279360" imgH="177480" progId="Equation.DSMT4">
                  <p:embed/>
                </p:oleObj>
              </mc:Choice>
              <mc:Fallback>
                <p:oleObj name="Equation" r:id="rId69" imgW="27936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916238"/>
                        <a:ext cx="8318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5016"/>
              </p:ext>
            </p:extLst>
          </p:nvPr>
        </p:nvGraphicFramePr>
        <p:xfrm>
          <a:off x="6350000" y="2871788"/>
          <a:ext cx="603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71" imgW="203040" imgH="177480" progId="Equation.DSMT4">
                  <p:embed/>
                </p:oleObj>
              </mc:Choice>
              <mc:Fallback>
                <p:oleObj name="Equation" r:id="rId71" imgW="20304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2871788"/>
                        <a:ext cx="6032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3">
            <p14:nvContentPartPr>
              <p14:cNvPr id="2" name="Ink 1"/>
              <p14:cNvContentPartPr/>
              <p14:nvPr/>
            </p14:nvContentPartPr>
            <p14:xfrm>
              <a:off x="4491110" y="360716"/>
              <a:ext cx="4519440" cy="3758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481750" y="351356"/>
                <a:ext cx="4538160" cy="3777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 4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588963" y="1387475"/>
            <a:ext cx="7956550" cy="4068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3x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+ 2x – 8</a:t>
            </a:r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600" smtClean="0"/>
              <a:t>2x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- x - 6</a:t>
            </a:r>
          </a:p>
          <a:p>
            <a:pPr eaLnBrk="1" hangingPunct="1">
              <a:buFontTx/>
              <a:buNone/>
            </a:pPr>
            <a:endParaRPr lang="en-US" altLang="en-US" sz="360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768725" y="1112838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3783013" y="1112838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37025" y="365125"/>
          <a:ext cx="863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3" imgW="266469" imgH="139579" progId="Equation.DSMT4">
                  <p:embed/>
                </p:oleObj>
              </mc:Choice>
              <mc:Fallback>
                <p:oleObj name="Equation" r:id="rId3" imgW="266469" imgH="1395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65125"/>
                        <a:ext cx="863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62450" y="3341688"/>
          <a:ext cx="412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341688"/>
                        <a:ext cx="412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30675" y="1017588"/>
          <a:ext cx="904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7" imgW="279279" imgH="165028" progId="Equation.DSMT4">
                  <p:embed/>
                </p:oleObj>
              </mc:Choice>
              <mc:Fallback>
                <p:oleObj name="Equation" r:id="rId7" imgW="279279" imgH="16502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1017588"/>
                        <a:ext cx="904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62450" y="2557463"/>
          <a:ext cx="4111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2557463"/>
                        <a:ext cx="4111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05238" y="1868488"/>
          <a:ext cx="412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1868488"/>
                        <a:ext cx="412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10113" y="1936750"/>
          <a:ext cx="6556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13" imgW="203024" imgH="164957" progId="Equation.DSMT4">
                  <p:embed/>
                </p:oleObj>
              </mc:Choice>
              <mc:Fallback>
                <p:oleObj name="Equation" r:id="rId13" imgW="203024" imgH="1649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1936750"/>
                        <a:ext cx="6556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2"/>
              <p14:cNvContentPartPr/>
              <p14:nvPr/>
            </p14:nvContentPartPr>
            <p14:xfrm>
              <a:off x="4178959" y="2121695"/>
              <a:ext cx="1384920" cy="2674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169599" y="2112335"/>
                <a:ext cx="1403640" cy="286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953125" y="1387475"/>
            <a:ext cx="2560638" cy="1852613"/>
            <a:chOff x="6167437" y="4330699"/>
            <a:chExt cx="2560690" cy="1852613"/>
          </a:xfrm>
        </p:grpSpPr>
        <p:sp>
          <p:nvSpPr>
            <p:cNvPr id="15" name="Rectangle 14"/>
            <p:cNvSpPr/>
            <p:nvPr/>
          </p:nvSpPr>
          <p:spPr>
            <a:xfrm>
              <a:off x="6167437" y="4330699"/>
              <a:ext cx="2560690" cy="185261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6" name="Straight Connector 15"/>
            <p:cNvCxnSpPr>
              <a:stCxn id="15" idx="0"/>
              <a:endCxn id="15" idx="2"/>
            </p:cNvCxnSpPr>
            <p:nvPr/>
          </p:nvCxnSpPr>
          <p:spPr>
            <a:xfrm>
              <a:off x="7448576" y="4330699"/>
              <a:ext cx="0" cy="18526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5" idx="1"/>
              <a:endCxn id="15" idx="3"/>
            </p:cNvCxnSpPr>
            <p:nvPr/>
          </p:nvCxnSpPr>
          <p:spPr>
            <a:xfrm>
              <a:off x="6167437" y="5257799"/>
              <a:ext cx="256069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149975" y="1543050"/>
          <a:ext cx="7842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17" imgW="241195" imgH="203112" progId="Equation.DSMT4">
                  <p:embed/>
                </p:oleObj>
              </mc:Choice>
              <mc:Fallback>
                <p:oleObj name="Equation" r:id="rId17" imgW="241195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1543050"/>
                        <a:ext cx="7842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451725" y="1579563"/>
          <a:ext cx="66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19" imgW="202936" imgH="177569" progId="Equation.DSMT4">
                  <p:embed/>
                </p:oleObj>
              </mc:Choice>
              <mc:Fallback>
                <p:oleObj name="Equation" r:id="rId19" imgW="202936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579563"/>
                        <a:ext cx="66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91238" y="2466975"/>
          <a:ext cx="949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21" imgW="291847" imgH="177646" progId="Equation.DSMT4">
                  <p:embed/>
                </p:oleObj>
              </mc:Choice>
              <mc:Fallback>
                <p:oleObj name="Equation" r:id="rId21" imgW="291847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2466975"/>
                        <a:ext cx="949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488238" y="2446338"/>
          <a:ext cx="66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23" imgW="202936" imgH="177569" progId="Equation.DSMT4">
                  <p:embed/>
                </p:oleObj>
              </mc:Choice>
              <mc:Fallback>
                <p:oleObj name="Equation" r:id="rId23" imgW="202936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2446338"/>
                        <a:ext cx="66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2" name="Ink 21"/>
              <p14:cNvContentPartPr/>
              <p14:nvPr/>
            </p14:nvContentPartPr>
            <p14:xfrm>
              <a:off x="6598879" y="1482335"/>
              <a:ext cx="1500840" cy="1980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589519" y="1472975"/>
                <a:ext cx="151956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4" name="Ink 23"/>
              <p14:cNvContentPartPr/>
              <p14:nvPr/>
            </p14:nvContentPartPr>
            <p14:xfrm>
              <a:off x="6529039" y="3039695"/>
              <a:ext cx="1407960" cy="19800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519679" y="3030335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6" name="Ink 25"/>
              <p14:cNvContentPartPr/>
              <p14:nvPr/>
            </p14:nvContentPartPr>
            <p14:xfrm rot="5400000">
              <a:off x="5431873" y="2216137"/>
              <a:ext cx="1407960" cy="19800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 rot="5400000">
                <a:off x="5422513" y="2206777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8" name="Ink 27"/>
              <p14:cNvContentPartPr/>
              <p14:nvPr/>
            </p14:nvContentPartPr>
            <p14:xfrm rot="5400000">
              <a:off x="7519134" y="2230983"/>
              <a:ext cx="1500840" cy="19800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 rot="5400000">
                <a:off x="7509774" y="2221623"/>
                <a:ext cx="1519560" cy="2167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0" name="Object 1"/>
          <p:cNvGraphicFramePr>
            <a:graphicFrameLocks noChangeAspect="1"/>
          </p:cNvGraphicFramePr>
          <p:nvPr/>
        </p:nvGraphicFramePr>
        <p:xfrm>
          <a:off x="512763" y="1868488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31" imgW="901309" imgH="203112" progId="Equation.DSMT4">
                  <p:embed/>
                </p:oleObj>
              </mc:Choice>
              <mc:Fallback>
                <p:oleObj name="Equation" r:id="rId31" imgW="90130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868488"/>
                        <a:ext cx="2705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548688" y="1658938"/>
          <a:ext cx="5667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33" imgW="190335" imgH="177646" progId="Equation.DSMT4">
                  <p:embed/>
                </p:oleObj>
              </mc:Choice>
              <mc:Fallback>
                <p:oleObj name="Equation" r:id="rId33" imgW="19033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688" y="1658938"/>
                        <a:ext cx="5667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8526463" y="2528888"/>
          <a:ext cx="606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35" imgW="203024" imgH="164957" progId="Equation.DSMT4">
                  <p:embed/>
                </p:oleObj>
              </mc:Choice>
              <mc:Fallback>
                <p:oleObj name="Equation" r:id="rId35" imgW="203024" imgH="164957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2528888"/>
                        <a:ext cx="6064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626350" y="3298825"/>
          <a:ext cx="377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37" imgW="126780" imgH="164814" progId="Equation.DSMT4">
                  <p:embed/>
                </p:oleObj>
              </mc:Choice>
              <mc:Fallback>
                <p:oleObj name="Equation" r:id="rId37" imgW="126780" imgH="16481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3298825"/>
                        <a:ext cx="3778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473825" y="3422650"/>
          <a:ext cx="377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39" imgW="126835" imgH="139518" progId="Equation.DSMT4">
                  <p:embed/>
                </p:oleObj>
              </mc:Choice>
              <mc:Fallback>
                <p:oleObj name="Equation" r:id="rId39" imgW="126835" imgH="139518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3422650"/>
                        <a:ext cx="377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3768725" y="4157663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783013" y="4157663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130675" y="4062413"/>
          <a:ext cx="904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41" imgW="279279" imgH="165028" progId="Equation.DSMT4">
                  <p:embed/>
                </p:oleObj>
              </mc:Choice>
              <mc:Fallback>
                <p:oleObj name="Equation" r:id="rId41" imgW="279279" imgH="16502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4062413"/>
                        <a:ext cx="9048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4257675" y="5602288"/>
          <a:ext cx="6191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43" imgW="190335" imgH="164957" progId="Equation.DSMT4">
                  <p:embed/>
                </p:oleObj>
              </mc:Choice>
              <mc:Fallback>
                <p:oleObj name="Equation" r:id="rId43" imgW="190335" imgH="16495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5602288"/>
                        <a:ext cx="6191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3556000" y="4933950"/>
          <a:ext cx="660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45" imgW="203024" imgH="164957" progId="Equation.DSMT4">
                  <p:embed/>
                </p:oleObj>
              </mc:Choice>
              <mc:Fallback>
                <p:oleObj name="Equation" r:id="rId45" imgW="203024" imgH="16495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933950"/>
                        <a:ext cx="660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5021263" y="5018088"/>
          <a:ext cx="368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47" imgW="114102" imgH="177492" progId="Equation.DSMT4">
                  <p:embed/>
                </p:oleObj>
              </mc:Choice>
              <mc:Fallback>
                <p:oleObj name="Equation" r:id="rId47" imgW="114102" imgH="17749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263" y="5018088"/>
                        <a:ext cx="3683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43" name="Ink 42"/>
              <p14:cNvContentPartPr/>
              <p14:nvPr/>
            </p14:nvContentPartPr>
            <p14:xfrm>
              <a:off x="4178959" y="5166189"/>
              <a:ext cx="1384920" cy="26748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169599" y="5156829"/>
                <a:ext cx="1403640" cy="286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5953125" y="4432300"/>
            <a:ext cx="2560638" cy="1852613"/>
            <a:chOff x="6167437" y="4330699"/>
            <a:chExt cx="2560690" cy="1852613"/>
          </a:xfrm>
        </p:grpSpPr>
        <p:sp>
          <p:nvSpPr>
            <p:cNvPr id="45" name="Rectangle 44"/>
            <p:cNvSpPr/>
            <p:nvPr/>
          </p:nvSpPr>
          <p:spPr>
            <a:xfrm>
              <a:off x="6167437" y="4330699"/>
              <a:ext cx="2560690" cy="185261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6" name="Straight Connector 45"/>
            <p:cNvCxnSpPr>
              <a:stCxn id="45" idx="0"/>
              <a:endCxn id="45" idx="2"/>
            </p:cNvCxnSpPr>
            <p:nvPr/>
          </p:nvCxnSpPr>
          <p:spPr>
            <a:xfrm>
              <a:off x="7448576" y="4330699"/>
              <a:ext cx="0" cy="18526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5" idx="1"/>
              <a:endCxn id="45" idx="3"/>
            </p:cNvCxnSpPr>
            <p:nvPr/>
          </p:nvCxnSpPr>
          <p:spPr>
            <a:xfrm>
              <a:off x="6167437" y="5257799"/>
              <a:ext cx="256069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129338" y="4587875"/>
          <a:ext cx="825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50" imgW="253780" imgH="203024" progId="Equation.DSMT4">
                  <p:embed/>
                </p:oleObj>
              </mc:Choice>
              <mc:Fallback>
                <p:oleObj name="Equation" r:id="rId50" imgW="253780" imgH="203024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4587875"/>
                        <a:ext cx="825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7307263" y="4624388"/>
          <a:ext cx="9493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52" imgW="291847" imgH="177646" progId="Equation.DSMT4">
                  <p:embed/>
                </p:oleObj>
              </mc:Choice>
              <mc:Fallback>
                <p:oleObj name="Equation" r:id="rId52" imgW="291847" imgH="1776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4624388"/>
                        <a:ext cx="9493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256338" y="5511800"/>
          <a:ext cx="6191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Equation" r:id="rId54" imgW="190335" imgH="177646" progId="Equation.DSMT4">
                  <p:embed/>
                </p:oleObj>
              </mc:Choice>
              <mc:Fallback>
                <p:oleObj name="Equation" r:id="rId54" imgW="190335" imgH="177646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8" y="5511800"/>
                        <a:ext cx="6191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364413" y="5492750"/>
          <a:ext cx="6604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Equation" r:id="rId56" imgW="202936" imgH="177569" progId="Equation.DSMT4">
                  <p:embed/>
                </p:oleObj>
              </mc:Choice>
              <mc:Fallback>
                <p:oleObj name="Equation" r:id="rId56" imgW="202936" imgH="17756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5492750"/>
                        <a:ext cx="6604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52" name="Ink 51"/>
              <p14:cNvContentPartPr/>
              <p14:nvPr/>
            </p14:nvContentPartPr>
            <p14:xfrm>
              <a:off x="6598879" y="4526829"/>
              <a:ext cx="1500840" cy="198000"/>
            </p14:xfrm>
          </p:contentPart>
        </mc:Choice>
        <mc:Fallback xmlns="">
          <p:pic>
            <p:nvPicPr>
              <p:cNvPr id="52" name="Ink 5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589519" y="4517469"/>
                <a:ext cx="151956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53" name="Ink 52"/>
              <p14:cNvContentPartPr/>
              <p14:nvPr/>
            </p14:nvContentPartPr>
            <p14:xfrm>
              <a:off x="6529039" y="6084189"/>
              <a:ext cx="1407960" cy="198000"/>
            </p14:xfrm>
          </p:contentPart>
        </mc:Choice>
        <mc:Fallback xmlns="">
          <p:pic>
            <p:nvPicPr>
              <p:cNvPr id="53" name="Ink 52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519679" y="6074829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54" name="Ink 53"/>
              <p14:cNvContentPartPr/>
              <p14:nvPr/>
            </p14:nvContentPartPr>
            <p14:xfrm rot="5400000">
              <a:off x="5431873" y="5260631"/>
              <a:ext cx="1407960" cy="19800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 rot="5400000">
                <a:off x="5422513" y="5251271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55" name="Ink 54"/>
              <p14:cNvContentPartPr/>
              <p14:nvPr/>
            </p14:nvContentPartPr>
            <p14:xfrm rot="5400000">
              <a:off x="7519134" y="5275477"/>
              <a:ext cx="1500840" cy="19800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 rot="5400000">
                <a:off x="7509774" y="5266117"/>
                <a:ext cx="1519560" cy="2167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6" name="Object 1"/>
          <p:cNvGraphicFramePr>
            <a:graphicFrameLocks noChangeAspect="1"/>
          </p:cNvGraphicFramePr>
          <p:nvPr/>
        </p:nvGraphicFramePr>
        <p:xfrm>
          <a:off x="512763" y="4913313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Equation" r:id="rId62" imgW="901309" imgH="203112" progId="Equation.DSMT4">
                  <p:embed/>
                </p:oleObj>
              </mc:Choice>
              <mc:Fallback>
                <p:oleObj name="Equation" r:id="rId62" imgW="90130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913313"/>
                        <a:ext cx="2705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8529638" y="4703763"/>
          <a:ext cx="6048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64" imgW="202936" imgH="177569" progId="Equation.DSMT4">
                  <p:embed/>
                </p:oleObj>
              </mc:Choice>
              <mc:Fallback>
                <p:oleObj name="Equation" r:id="rId64" imgW="202936" imgH="17756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638" y="4703763"/>
                        <a:ext cx="604837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8658225" y="5554663"/>
          <a:ext cx="3413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66" imgW="114102" imgH="177492" progId="Equation.DSMT4">
                  <p:embed/>
                </p:oleObj>
              </mc:Choice>
              <mc:Fallback>
                <p:oleObj name="Equation" r:id="rId66" imgW="114102" imgH="177492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225" y="5554663"/>
                        <a:ext cx="3413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7513638" y="6343650"/>
          <a:ext cx="6048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68" imgW="203024" imgH="164957" progId="Equation.DSMT4">
                  <p:embed/>
                </p:oleObj>
              </mc:Choice>
              <mc:Fallback>
                <p:oleObj name="Equation" r:id="rId68" imgW="203024" imgH="16495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6343650"/>
                        <a:ext cx="6048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6473825" y="6467475"/>
          <a:ext cx="3778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70" imgW="126835" imgH="139518" progId="Equation.DSMT4">
                  <p:embed/>
                </p:oleObj>
              </mc:Choice>
              <mc:Fallback>
                <p:oleObj name="Equation" r:id="rId70" imgW="126835" imgH="139518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6467475"/>
                        <a:ext cx="3778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0" y="304800"/>
            <a:ext cx="6378575" cy="1293813"/>
          </a:xfrm>
        </p:spPr>
        <p:txBody>
          <a:bodyPr/>
          <a:lstStyle/>
          <a:p>
            <a:pPr algn="ctr" eaLnBrk="1" hangingPunct="1"/>
            <a:r>
              <a:rPr lang="en-US" altLang="en-US" b="1" smtClean="0"/>
              <a:t>Perfect Square Trinomials</a:t>
            </a:r>
            <a:br>
              <a:rPr lang="en-US" altLang="en-US" b="1" smtClean="0"/>
            </a:br>
            <a:r>
              <a:rPr lang="en-US" altLang="en-US" b="1" smtClean="0"/>
              <a:t>a</a:t>
            </a:r>
            <a:r>
              <a:rPr lang="en-US" altLang="en-US" b="1" baseline="30000" smtClean="0"/>
              <a:t>2</a:t>
            </a:r>
            <a:r>
              <a:rPr lang="en-US" altLang="en-US" b="1" smtClean="0"/>
              <a:t> + 2ab + b</a:t>
            </a:r>
            <a:r>
              <a:rPr lang="en-US" altLang="en-US" b="1" baseline="30000" smtClean="0"/>
              <a:t>2</a:t>
            </a:r>
            <a:r>
              <a:rPr lang="en-US" altLang="en-US" b="1" smtClean="0"/>
              <a:t> = (a + b)</a:t>
            </a:r>
            <a:r>
              <a:rPr lang="en-US" altLang="en-US" b="1" baseline="30000" smtClean="0"/>
              <a:t>2</a:t>
            </a:r>
            <a:endParaRPr lang="en-US" altLang="en-US" b="1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119063" y="1858963"/>
            <a:ext cx="7886700" cy="43513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100x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+ 180x + 81</a:t>
            </a:r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600" smtClean="0"/>
              <a:t>4x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- 24x + 36</a:t>
            </a:r>
          </a:p>
          <a:p>
            <a:pPr eaLnBrk="1" hangingPunct="1">
              <a:buFontTx/>
              <a:buNone/>
            </a:pPr>
            <a:endParaRPr lang="en-US" altLang="en-US" smtClean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692150" y="2376488"/>
          <a:ext cx="186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376488"/>
                        <a:ext cx="1866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3748088" y="2152650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3762375" y="2152650"/>
            <a:ext cx="1600200" cy="2133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16388" y="1404938"/>
          <a:ext cx="8636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5" imgW="266469" imgH="139579" progId="Equation.DSMT4">
                  <p:embed/>
                </p:oleObj>
              </mc:Choice>
              <mc:Fallback>
                <p:oleObj name="Equation" r:id="rId5" imgW="266469" imgH="1395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1404938"/>
                        <a:ext cx="8636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41813" y="4381500"/>
          <a:ext cx="412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381500"/>
                        <a:ext cx="412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46538" y="1825625"/>
          <a:ext cx="1111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9" imgW="342603" imgH="177646" progId="Equation.DSMT4">
                  <p:embed/>
                </p:oleObj>
              </mc:Choice>
              <mc:Fallback>
                <p:oleObj name="Equation" r:id="rId9" imgW="342603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1825625"/>
                        <a:ext cx="11112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40200" y="3784600"/>
          <a:ext cx="8239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1" imgW="253670" imgH="177569" progId="Equation.DSMT4">
                  <p:embed/>
                </p:oleObj>
              </mc:Choice>
              <mc:Fallback>
                <p:oleObj name="Equation" r:id="rId11" imgW="253670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784600"/>
                        <a:ext cx="8239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79813" y="2900363"/>
          <a:ext cx="6191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13" imgW="190335" imgH="177646" progId="Equation.DSMT4">
                  <p:embed/>
                </p:oleObj>
              </mc:Choice>
              <mc:Fallback>
                <p:oleObj name="Equation" r:id="rId13" imgW="190335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2900363"/>
                        <a:ext cx="6191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08525" y="2955925"/>
          <a:ext cx="615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15" imgW="190335" imgH="177646" progId="Equation.DSMT4">
                  <p:embed/>
                </p:oleObj>
              </mc:Choice>
              <mc:Fallback>
                <p:oleObj name="Equation" r:id="rId15" imgW="190335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2955925"/>
                        <a:ext cx="6159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" name="Ink 12"/>
              <p14:cNvContentPartPr/>
              <p14:nvPr/>
            </p14:nvContentPartPr>
            <p14:xfrm>
              <a:off x="4159027" y="3161507"/>
              <a:ext cx="1384920" cy="2674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149667" y="3152147"/>
                <a:ext cx="1403640" cy="286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932488" y="2427288"/>
            <a:ext cx="2560637" cy="1852612"/>
            <a:chOff x="6167437" y="4330699"/>
            <a:chExt cx="2560690" cy="1852613"/>
          </a:xfrm>
        </p:grpSpPr>
        <p:sp>
          <p:nvSpPr>
            <p:cNvPr id="15" name="Rectangle 14"/>
            <p:cNvSpPr/>
            <p:nvPr/>
          </p:nvSpPr>
          <p:spPr>
            <a:xfrm>
              <a:off x="6167437" y="4330699"/>
              <a:ext cx="2560690" cy="185261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6" name="Straight Connector 15"/>
            <p:cNvCxnSpPr>
              <a:stCxn id="15" idx="0"/>
              <a:endCxn id="15" idx="2"/>
            </p:cNvCxnSpPr>
            <p:nvPr/>
          </p:nvCxnSpPr>
          <p:spPr>
            <a:xfrm>
              <a:off x="7448576" y="4330699"/>
              <a:ext cx="0" cy="185261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15" idx="1"/>
              <a:endCxn id="15" idx="3"/>
            </p:cNvCxnSpPr>
            <p:nvPr/>
          </p:nvCxnSpPr>
          <p:spPr>
            <a:xfrm>
              <a:off x="6167437" y="5257800"/>
              <a:ext cx="256069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881688" y="2582863"/>
          <a:ext cx="12795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9" imgW="393529" imgH="203112" progId="Equation.DSMT4">
                  <p:embed/>
                </p:oleObj>
              </mc:Choice>
              <mc:Fallback>
                <p:oleObj name="Equation" r:id="rId19" imgW="39352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2582863"/>
                        <a:ext cx="12795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307263" y="2619375"/>
          <a:ext cx="908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21" imgW="279158" imgH="177646" progId="Equation.DSMT4">
                  <p:embed/>
                </p:oleObj>
              </mc:Choice>
              <mc:Fallback>
                <p:oleObj name="Equation" r:id="rId21" imgW="279158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2619375"/>
                        <a:ext cx="9080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91238" y="3506788"/>
          <a:ext cx="9080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23" imgW="279158" imgH="177646" progId="Equation.DSMT4">
                  <p:embed/>
                </p:oleObj>
              </mc:Choice>
              <mc:Fallback>
                <p:oleObj name="Equation" r:id="rId23" imgW="279158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3506788"/>
                        <a:ext cx="9080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508875" y="3486150"/>
          <a:ext cx="5778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25" imgW="177492" imgH="177492" progId="Equation.DSMT4">
                  <p:embed/>
                </p:oleObj>
              </mc:Choice>
              <mc:Fallback>
                <p:oleObj name="Equation" r:id="rId25" imgW="177492" imgH="17749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3486150"/>
                        <a:ext cx="5778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" name="Ink 21"/>
              <p14:cNvContentPartPr/>
              <p14:nvPr/>
            </p14:nvContentPartPr>
            <p14:xfrm>
              <a:off x="6578947" y="2522147"/>
              <a:ext cx="1500840" cy="1980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569587" y="2512787"/>
                <a:ext cx="151956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" name="Ink 22"/>
              <p14:cNvContentPartPr/>
              <p14:nvPr/>
            </p14:nvContentPartPr>
            <p14:xfrm>
              <a:off x="6509107" y="4079507"/>
              <a:ext cx="1407960" cy="1980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499747" y="4070147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4" name="Ink 23"/>
              <p14:cNvContentPartPr/>
              <p14:nvPr/>
            </p14:nvContentPartPr>
            <p14:xfrm rot="5400000">
              <a:off x="5411941" y="3255949"/>
              <a:ext cx="1407960" cy="19800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 rot="5400000">
                <a:off x="5402581" y="3246589"/>
                <a:ext cx="1426680" cy="21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24"/>
              <p14:cNvContentPartPr/>
              <p14:nvPr/>
            </p14:nvContentPartPr>
            <p14:xfrm rot="5400000">
              <a:off x="7499202" y="3270795"/>
              <a:ext cx="1500840" cy="19800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 rot="5400000">
                <a:off x="7489842" y="3261435"/>
                <a:ext cx="1519560" cy="2167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415338" y="2698750"/>
          <a:ext cx="79533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33" imgW="266353" imgH="177569" progId="Equation.DSMT4">
                  <p:embed/>
                </p:oleObj>
              </mc:Choice>
              <mc:Fallback>
                <p:oleObj name="Equation" r:id="rId33" imgW="266353" imgH="17756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5338" y="2698750"/>
                        <a:ext cx="795337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637588" y="3549650"/>
          <a:ext cx="341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3549650"/>
                        <a:ext cx="3413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9" name="Object 27"/>
          <p:cNvGraphicFramePr>
            <a:graphicFrameLocks noChangeAspect="1"/>
          </p:cNvGraphicFramePr>
          <p:nvPr/>
        </p:nvGraphicFramePr>
        <p:xfrm>
          <a:off x="7624763" y="4319588"/>
          <a:ext cx="339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37" imgW="114102" imgH="177492" progId="Equation.DSMT4">
                  <p:embed/>
                </p:oleObj>
              </mc:Choice>
              <mc:Fallback>
                <p:oleObj name="Equation" r:id="rId37" imgW="114102" imgH="17749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319588"/>
                        <a:ext cx="3397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0" name="Object 28"/>
          <p:cNvGraphicFramePr>
            <a:graphicFrameLocks noChangeAspect="1"/>
          </p:cNvGraphicFramePr>
          <p:nvPr/>
        </p:nvGraphicFramePr>
        <p:xfrm>
          <a:off x="6243638" y="4341813"/>
          <a:ext cx="79216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39" imgW="266353" imgH="177569" progId="Equation.DSMT4">
                  <p:embed/>
                </p:oleObj>
              </mc:Choice>
              <mc:Fallback>
                <p:oleObj name="Equation" r:id="rId39" imgW="266353" imgH="17756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8" y="4341813"/>
                        <a:ext cx="79216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"/>
          <p:cNvGraphicFramePr>
            <a:graphicFrameLocks noChangeAspect="1"/>
          </p:cNvGraphicFramePr>
          <p:nvPr/>
        </p:nvGraphicFramePr>
        <p:xfrm>
          <a:off x="609600" y="4870450"/>
          <a:ext cx="1714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41" imgW="571252" imgH="228501" progId="Equation.DSMT4">
                  <p:embed/>
                </p:oleObj>
              </mc:Choice>
              <mc:Fallback>
                <p:oleObj name="Equation" r:id="rId41" imgW="571252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0450"/>
                        <a:ext cx="1714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2" name="Ink 1"/>
              <p14:cNvContentPartPr/>
              <p14:nvPr/>
            </p14:nvContentPartPr>
            <p14:xfrm>
              <a:off x="83160" y="3791160"/>
              <a:ext cx="3085200" cy="954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3800" y="3781800"/>
                <a:ext cx="3103920" cy="973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171700" y="228600"/>
            <a:ext cx="6378575" cy="1293813"/>
          </a:xfrm>
        </p:spPr>
        <p:txBody>
          <a:bodyPr/>
          <a:lstStyle/>
          <a:p>
            <a:pPr eaLnBrk="1" hangingPunct="1"/>
            <a:r>
              <a:rPr lang="en-US" altLang="en-US" smtClean="0"/>
              <a:t>Factor by grouping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593725" y="1295400"/>
            <a:ext cx="795655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smtClean="0"/>
              <a:t>2xy + 8x + y + 4</a:t>
            </a:r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Tx/>
              <a:buNone/>
            </a:pPr>
            <a:endParaRPr lang="en-US" altLang="en-US" sz="3600" smtClean="0"/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600" smtClean="0"/>
              <a:t>b</a:t>
            </a:r>
            <a:r>
              <a:rPr lang="en-US" altLang="en-US" sz="3600" baseline="30000" smtClean="0"/>
              <a:t>3</a:t>
            </a:r>
            <a:r>
              <a:rPr lang="en-US" altLang="en-US" sz="3600" smtClean="0"/>
              <a:t> – 3b</a:t>
            </a:r>
            <a:r>
              <a:rPr lang="en-US" altLang="en-US" sz="3600" baseline="30000" smtClean="0"/>
              <a:t>2</a:t>
            </a:r>
            <a:r>
              <a:rPr lang="en-US" altLang="en-US" sz="3600" smtClean="0"/>
              <a:t> + 4b - 12</a:t>
            </a:r>
          </a:p>
          <a:p>
            <a:pPr eaLnBrk="1" hangingPunct="1">
              <a:buFontTx/>
              <a:buNone/>
            </a:pPr>
            <a:endParaRPr lang="en-US" altLang="en-US" sz="360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69880" y="1197000"/>
              <a:ext cx="1699200" cy="825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0520" y="1187640"/>
                <a:ext cx="1717920" cy="8445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465138" y="1979613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979613"/>
                        <a:ext cx="1828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2292925" y="1173960"/>
              <a:ext cx="1476635" cy="918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83563" y="1164600"/>
                <a:ext cx="1495358" cy="937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243138" y="2022475"/>
          <a:ext cx="1790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2022475"/>
                        <a:ext cx="1790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819150" y="2779713"/>
          <a:ext cx="2705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1" imgW="901309" imgH="203112" progId="Equation.DSMT4">
                  <p:embed/>
                </p:oleObj>
              </mc:Choice>
              <mc:Fallback>
                <p:oleObj name="Equation" r:id="rId11" imgW="90130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779713"/>
                        <a:ext cx="2705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k 13"/>
              <p14:cNvContentPartPr/>
              <p14:nvPr/>
            </p14:nvContentPartPr>
            <p14:xfrm>
              <a:off x="569880" y="3534586"/>
              <a:ext cx="1699200" cy="8258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60520" y="3525226"/>
                <a:ext cx="1717920" cy="8445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577850" y="4241800"/>
          <a:ext cx="1714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4" imgW="571252" imgH="228501" progId="Equation.DSMT4">
                  <p:embed/>
                </p:oleObj>
              </mc:Choice>
              <mc:Fallback>
                <p:oleObj name="Equation" r:id="rId14" imgW="571252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241800"/>
                        <a:ext cx="1714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6" name="Ink 15"/>
              <p14:cNvContentPartPr/>
              <p14:nvPr/>
            </p14:nvContentPartPr>
            <p14:xfrm>
              <a:off x="2248383" y="3511546"/>
              <a:ext cx="1675354" cy="9183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239023" y="3502186"/>
                <a:ext cx="1694073" cy="937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7" name="Object 1"/>
          <p:cNvGraphicFramePr>
            <a:graphicFrameLocks noChangeAspect="1"/>
          </p:cNvGraphicFramePr>
          <p:nvPr/>
        </p:nvGraphicFramePr>
        <p:xfrm>
          <a:off x="2201863" y="4338638"/>
          <a:ext cx="175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8" imgW="583947" imgH="203112" progId="Equation.DSMT4">
                  <p:embed/>
                </p:oleObj>
              </mc:Choice>
              <mc:Fallback>
                <p:oleObj name="Equation" r:id="rId18" imgW="58394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338638"/>
                        <a:ext cx="1752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895350" y="4972050"/>
          <a:ext cx="2628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20" imgW="876300" imgH="228600" progId="Equation.DSMT4">
                  <p:embed/>
                </p:oleObj>
              </mc:Choice>
              <mc:Fallback>
                <p:oleObj name="Equation" r:id="rId20" imgW="8763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4972050"/>
                        <a:ext cx="2628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6476F"/>
      </a:dk2>
      <a:lt2>
        <a:srgbClr val="EBEBEB"/>
      </a:lt2>
      <a:accent1>
        <a:srgbClr val="E5B458"/>
      </a:accent1>
      <a:accent2>
        <a:srgbClr val="F77754"/>
      </a:accent2>
      <a:accent3>
        <a:srgbClr val="D8507E"/>
      </a:accent3>
      <a:accent4>
        <a:srgbClr val="BC70EE"/>
      </a:accent4>
      <a:accent5>
        <a:srgbClr val="3CA2E2"/>
      </a:accent5>
      <a:accent6>
        <a:srgbClr val="91BF77"/>
      </a:accent6>
      <a:hlink>
        <a:srgbClr val="71DDAB"/>
      </a:hlink>
      <a:folHlink>
        <a:srgbClr val="A6E4C7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5</TotalTime>
  <Words>274</Words>
  <Application>Microsoft Office PowerPoint</Application>
  <PresentationFormat>On-screen Show (4:3)</PresentationFormat>
  <Paragraphs>89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Georgia</vt:lpstr>
      <vt:lpstr>Office Theme</vt:lpstr>
      <vt:lpstr>Celestial</vt:lpstr>
      <vt:lpstr>Equation</vt:lpstr>
      <vt:lpstr>MathType 6.0 Equation</vt:lpstr>
      <vt:lpstr>Pre-Calc AB Do Now 8-17</vt:lpstr>
      <vt:lpstr>1.3 Factoring</vt:lpstr>
      <vt:lpstr>PowerPoint Presentation</vt:lpstr>
      <vt:lpstr>Factor – rewrite an expression as the product of its factors</vt:lpstr>
      <vt:lpstr>EX 2</vt:lpstr>
      <vt:lpstr>Ex 3</vt:lpstr>
      <vt:lpstr>Ex 4</vt:lpstr>
      <vt:lpstr>Perfect Square Trinomials a2 + 2ab + b2 = (a + b)2</vt:lpstr>
      <vt:lpstr>Factor by grouping</vt:lpstr>
      <vt:lpstr>Factor completely</vt:lpstr>
      <vt:lpstr>Phone number</vt:lpstr>
      <vt:lpstr>Difference of two squares: a2 – b2 = (a – b)(a + b)</vt:lpstr>
      <vt:lpstr>Factor completely  </vt:lpstr>
      <vt:lpstr>Perfect Cubes</vt:lpstr>
      <vt:lpstr>Factor completely</vt:lpstr>
      <vt:lpstr>Factor completely</vt:lpstr>
      <vt:lpstr>Factor completely</vt:lpstr>
      <vt:lpstr>Homework 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4 Factoring</dc:title>
  <dc:creator>garciak</dc:creator>
  <cp:lastModifiedBy>Reaves, Nathan</cp:lastModifiedBy>
  <cp:revision>49</cp:revision>
  <cp:lastPrinted>2014-10-17T14:58:58Z</cp:lastPrinted>
  <dcterms:created xsi:type="dcterms:W3CDTF">2005-11-04T15:49:59Z</dcterms:created>
  <dcterms:modified xsi:type="dcterms:W3CDTF">2017-08-17T18:00:48Z</dcterms:modified>
</cp:coreProperties>
</file>